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4192AD" w14:textId="77777777" w:rsidR="00AE5889" w:rsidRDefault="00092D66" w:rsidP="0093694C">
      <w:pPr>
        <w:pStyle w:val="01VrstaRada"/>
      </w:pPr>
      <w:r>
        <w:t>Originalni članak / Pregledni članak (izbrisati nepotrebnu opciju)</w:t>
      </w:r>
    </w:p>
    <w:p w14:paraId="4FA4CDD7" w14:textId="77777777" w:rsidR="001B0AFF" w:rsidRDefault="006A4B11" w:rsidP="0093694C">
      <w:pPr>
        <w:pStyle w:val="02NaslovSrpski"/>
        <w:outlineLvl w:val="0"/>
      </w:pPr>
      <w:r>
        <w:t>Naslov rada na srpskom jeziku</w:t>
      </w:r>
    </w:p>
    <w:p w14:paraId="00798687" w14:textId="77777777" w:rsidR="00B33C9B" w:rsidRDefault="006A4B11" w:rsidP="009F2334">
      <w:pPr>
        <w:pStyle w:val="03NaslovEngleski"/>
        <w:outlineLvl w:val="0"/>
      </w:pPr>
      <w:r>
        <w:t>Paper title</w:t>
      </w:r>
    </w:p>
    <w:p w14:paraId="512A9F37" w14:textId="77777777" w:rsidR="00B2593E" w:rsidRPr="00B2593E" w:rsidRDefault="00735850" w:rsidP="0093694C">
      <w:pPr>
        <w:pStyle w:val="04Autor"/>
      </w:pPr>
      <w:bookmarkStart w:id="0" w:name="OLE_LINK2"/>
      <w:r w:rsidRPr="001B0AFF">
        <w:t xml:space="preserve">Marija </w:t>
      </w:r>
      <w:r>
        <w:t>Marković</w:t>
      </w:r>
      <w:r w:rsidRPr="00DF1962">
        <w:rPr>
          <w:vertAlign w:val="superscript"/>
        </w:rPr>
        <w:t>1</w:t>
      </w:r>
      <w:r>
        <w:t>, Jovan Jovanović</w:t>
      </w:r>
      <w:r>
        <w:rPr>
          <w:vertAlign w:val="superscript"/>
        </w:rPr>
        <w:t>2</w:t>
      </w:r>
      <w:r>
        <w:t>, petar petroviĆ</w:t>
      </w:r>
      <w:r w:rsidR="00F108CB">
        <w:rPr>
          <w:vertAlign w:val="superscript"/>
        </w:rPr>
        <w:t>3</w:t>
      </w:r>
    </w:p>
    <w:p w14:paraId="6B2AE755" w14:textId="67CE6189" w:rsidR="00AC6CAD" w:rsidRPr="00F108CB" w:rsidRDefault="00735850" w:rsidP="0093694C">
      <w:pPr>
        <w:pStyle w:val="05Afilijacija"/>
      </w:pPr>
      <w:r w:rsidRPr="00F1394F">
        <w:rPr>
          <w:vertAlign w:val="superscript"/>
        </w:rPr>
        <w:t>1</w:t>
      </w:r>
      <w:r w:rsidRPr="00F108CB">
        <w:t xml:space="preserve"> </w:t>
      </w:r>
      <w:r w:rsidR="00AC34AE">
        <w:t>Univerzitet u Beogradu, Saobraćajni</w:t>
      </w:r>
      <w:r w:rsidR="00AC34AE" w:rsidRPr="00F108CB">
        <w:t xml:space="preserve"> </w:t>
      </w:r>
      <w:r w:rsidR="00AC34AE">
        <w:t>fakultet</w:t>
      </w:r>
      <w:r w:rsidR="00AC34AE" w:rsidRPr="00F108CB">
        <w:t>, Beograd</w:t>
      </w:r>
      <w:r w:rsidR="001B0AFF" w:rsidRPr="00F108CB">
        <w:t xml:space="preserve">, </w:t>
      </w:r>
      <w:hyperlink r:id="rId12" w:history="1">
        <w:r w:rsidR="00AC34AE" w:rsidRPr="002254B7">
          <w:rPr>
            <w:rStyle w:val="Hyperlink"/>
          </w:rPr>
          <w:t>symopis@sf.bg.ac.rs</w:t>
        </w:r>
      </w:hyperlink>
      <w:r w:rsidR="00F108CB" w:rsidRPr="00F108CB">
        <w:t xml:space="preserve">, </w:t>
      </w:r>
      <w:r w:rsidR="00F1394F" w:rsidRPr="00F1394F">
        <w:rPr>
          <w:noProof/>
          <w:lang w:val="en-GB" w:eastAsia="en-GB"/>
        </w:rPr>
        <w:drawing>
          <wp:inline distT="0" distB="0" distL="0" distR="0" wp14:anchorId="53A1EFDE" wp14:editId="067BF53D">
            <wp:extent cx="106871" cy="108000"/>
            <wp:effectExtent l="0" t="0" r="762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webp"/>
                    <pic:cNvPicPr/>
                  </pic:nvPicPr>
                  <pic:blipFill rotWithShape="1">
                    <a:blip r:embed="rId13" cstate="print">
                      <a:extLst>
                        <a:ext uri="{28A0092B-C50C-407E-A947-70E740481C1C}">
                          <a14:useLocalDpi xmlns:a14="http://schemas.microsoft.com/office/drawing/2010/main" val="0"/>
                        </a:ext>
                      </a:extLst>
                    </a:blip>
                    <a:srcRect l="26481" t="8187" r="26808" b="7895"/>
                    <a:stretch/>
                  </pic:blipFill>
                  <pic:spPr bwMode="auto">
                    <a:xfrm>
                      <a:off x="0" y="0"/>
                      <a:ext cx="106871" cy="108000"/>
                    </a:xfrm>
                    <a:prstGeom prst="rect">
                      <a:avLst/>
                    </a:prstGeom>
                    <a:ln>
                      <a:noFill/>
                    </a:ln>
                    <a:extLst>
                      <a:ext uri="{53640926-AAD7-44D8-BBD7-CCE9431645EC}">
                        <a14:shadowObscured xmlns:a14="http://schemas.microsoft.com/office/drawing/2010/main"/>
                      </a:ext>
                    </a:extLst>
                  </pic:spPr>
                </pic:pic>
              </a:graphicData>
            </a:graphic>
          </wp:inline>
        </w:drawing>
      </w:r>
      <w:r w:rsidR="00B13CC1">
        <w:t>0000-0000-0000-0000</w:t>
      </w:r>
    </w:p>
    <w:bookmarkEnd w:id="0"/>
    <w:p w14:paraId="67F991D3" w14:textId="2CF50163" w:rsidR="00342C5B" w:rsidRPr="00F108CB" w:rsidRDefault="00735850" w:rsidP="0093694C">
      <w:pPr>
        <w:pStyle w:val="05Afilijacija"/>
      </w:pPr>
      <w:r w:rsidRPr="00F1394F">
        <w:rPr>
          <w:vertAlign w:val="superscript"/>
        </w:rPr>
        <w:t>2</w:t>
      </w:r>
      <w:r w:rsidRPr="00F108CB">
        <w:t xml:space="preserve"> </w:t>
      </w:r>
      <w:r w:rsidR="001B0AFF" w:rsidRPr="00F108CB">
        <w:t>Institut Mihajlo Pupin, Beograd</w:t>
      </w:r>
      <w:r w:rsidR="00C675F2" w:rsidRPr="00F108CB">
        <w:t xml:space="preserve">, </w:t>
      </w:r>
      <w:hyperlink r:id="rId14" w:history="1">
        <w:r w:rsidR="00AC34AE" w:rsidRPr="002254B7">
          <w:rPr>
            <w:rStyle w:val="Hyperlink"/>
          </w:rPr>
          <w:t>mail1</w:t>
        </w:r>
        <w:r w:rsidR="00AC34AE" w:rsidRPr="002254B7">
          <w:rPr>
            <w:rStyle w:val="Hyperlink"/>
            <w:lang w:val="en-US"/>
          </w:rPr>
          <w:t>@</w:t>
        </w:r>
        <w:r w:rsidR="00AC34AE" w:rsidRPr="002254B7">
          <w:rPr>
            <w:rStyle w:val="Hyperlink"/>
          </w:rPr>
          <w:t>pupin.rs</w:t>
        </w:r>
      </w:hyperlink>
      <w:r w:rsidR="00F108CB">
        <w:t xml:space="preserve">, </w:t>
      </w:r>
      <w:r w:rsidR="00F1394F">
        <w:rPr>
          <w:noProof/>
          <w:lang w:val="en-GB" w:eastAsia="en-GB"/>
        </w:rPr>
        <w:drawing>
          <wp:inline distT="0" distB="0" distL="0" distR="0" wp14:anchorId="5C7BD39D" wp14:editId="15721F8E">
            <wp:extent cx="106871" cy="108000"/>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webp"/>
                    <pic:cNvPicPr/>
                  </pic:nvPicPr>
                  <pic:blipFill rotWithShape="1">
                    <a:blip r:embed="rId13" cstate="print">
                      <a:extLst>
                        <a:ext uri="{28A0092B-C50C-407E-A947-70E740481C1C}">
                          <a14:useLocalDpi xmlns:a14="http://schemas.microsoft.com/office/drawing/2010/main" val="0"/>
                        </a:ext>
                      </a:extLst>
                    </a:blip>
                    <a:srcRect l="26481" t="8187" r="26808" b="7895"/>
                    <a:stretch/>
                  </pic:blipFill>
                  <pic:spPr bwMode="auto">
                    <a:xfrm>
                      <a:off x="0" y="0"/>
                      <a:ext cx="106871" cy="108000"/>
                    </a:xfrm>
                    <a:prstGeom prst="rect">
                      <a:avLst/>
                    </a:prstGeom>
                    <a:ln>
                      <a:noFill/>
                    </a:ln>
                    <a:extLst>
                      <a:ext uri="{53640926-AAD7-44D8-BBD7-CCE9431645EC}">
                        <a14:shadowObscured xmlns:a14="http://schemas.microsoft.com/office/drawing/2010/main"/>
                      </a:ext>
                    </a:extLst>
                  </pic:spPr>
                </pic:pic>
              </a:graphicData>
            </a:graphic>
          </wp:inline>
        </w:drawing>
      </w:r>
      <w:r w:rsidR="00F1394F" w:rsidRPr="00415569">
        <w:t>0000-0</w:t>
      </w:r>
      <w:r w:rsidR="00FD706F">
        <w:t>001-2345</w:t>
      </w:r>
      <w:r w:rsidR="00F1394F" w:rsidRPr="00415569">
        <w:t>-6</w:t>
      </w:r>
      <w:r w:rsidR="00FD706F">
        <w:t>789</w:t>
      </w:r>
    </w:p>
    <w:p w14:paraId="6C5C45DC" w14:textId="22D7AB84" w:rsidR="00F108CB" w:rsidRPr="00F108CB" w:rsidRDefault="00F108CB" w:rsidP="0093694C">
      <w:pPr>
        <w:pStyle w:val="05Afilijacija"/>
      </w:pPr>
      <w:r w:rsidRPr="00F1394F">
        <w:rPr>
          <w:vertAlign w:val="superscript"/>
        </w:rPr>
        <w:t>3</w:t>
      </w:r>
      <w:r w:rsidRPr="00F108CB">
        <w:t xml:space="preserve"> </w:t>
      </w:r>
      <w:r w:rsidR="00AC34AE" w:rsidRPr="00361C03">
        <w:t>Univerzitet</w:t>
      </w:r>
      <w:r w:rsidR="00AC34AE">
        <w:t xml:space="preserve"> u Beogradu, </w:t>
      </w:r>
      <w:r w:rsidR="00AC34AE" w:rsidRPr="00F108CB">
        <w:t>Fakultet organizacionih nauka</w:t>
      </w:r>
      <w:r w:rsidRPr="00F108CB">
        <w:t>,</w:t>
      </w:r>
      <w:r w:rsidR="00AC34AE">
        <w:t xml:space="preserve"> Beograd,</w:t>
      </w:r>
      <w:r w:rsidRPr="00F108CB">
        <w:t xml:space="preserve"> </w:t>
      </w:r>
      <w:hyperlink r:id="rId15" w:history="1">
        <w:r w:rsidRPr="00401488">
          <w:rPr>
            <w:rStyle w:val="Hyperlink"/>
          </w:rPr>
          <w:t>mail2</w:t>
        </w:r>
        <w:r w:rsidRPr="00401488">
          <w:rPr>
            <w:rStyle w:val="Hyperlink"/>
            <w:lang w:val="en-US"/>
          </w:rPr>
          <w:t>@</w:t>
        </w:r>
        <w:r w:rsidRPr="00401488">
          <w:rPr>
            <w:rStyle w:val="Hyperlink"/>
          </w:rPr>
          <w:t>fon.bg.ac.rs</w:t>
        </w:r>
      </w:hyperlink>
      <w:r>
        <w:t xml:space="preserve">, </w:t>
      </w:r>
      <w:r w:rsidR="00F1394F">
        <w:rPr>
          <w:noProof/>
          <w:lang w:val="en-GB" w:eastAsia="en-GB"/>
        </w:rPr>
        <w:drawing>
          <wp:inline distT="0" distB="0" distL="0" distR="0" wp14:anchorId="5631452E" wp14:editId="3B37D133">
            <wp:extent cx="108000" cy="109141"/>
            <wp:effectExtent l="0" t="0" r="635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webp"/>
                    <pic:cNvPicPr/>
                  </pic:nvPicPr>
                  <pic:blipFill rotWithShape="1">
                    <a:blip r:embed="rId16" cstate="print">
                      <a:extLst>
                        <a:ext uri="{28A0092B-C50C-407E-A947-70E740481C1C}">
                          <a14:useLocalDpi xmlns:a14="http://schemas.microsoft.com/office/drawing/2010/main" val="0"/>
                        </a:ext>
                      </a:extLst>
                    </a:blip>
                    <a:srcRect l="26481" t="8187" r="26808" b="7895"/>
                    <a:stretch/>
                  </pic:blipFill>
                  <pic:spPr bwMode="auto">
                    <a:xfrm>
                      <a:off x="0" y="0"/>
                      <a:ext cx="108000" cy="109141"/>
                    </a:xfrm>
                    <a:prstGeom prst="rect">
                      <a:avLst/>
                    </a:prstGeom>
                    <a:ln>
                      <a:noFill/>
                    </a:ln>
                    <a:extLst>
                      <a:ext uri="{53640926-AAD7-44D8-BBD7-CCE9431645EC}">
                        <a14:shadowObscured xmlns:a14="http://schemas.microsoft.com/office/drawing/2010/main"/>
                      </a:ext>
                    </a:extLst>
                  </pic:spPr>
                </pic:pic>
              </a:graphicData>
            </a:graphic>
          </wp:inline>
        </w:drawing>
      </w:r>
      <w:r w:rsidR="00F1394F" w:rsidRPr="00415569">
        <w:t>000</w:t>
      </w:r>
      <w:r w:rsidR="00F1394F">
        <w:t>1</w:t>
      </w:r>
      <w:r w:rsidR="00F1394F" w:rsidRPr="00415569">
        <w:t>-00</w:t>
      </w:r>
      <w:r w:rsidR="00FD706F">
        <w:t>01-2345</w:t>
      </w:r>
      <w:r w:rsidR="00F1394F" w:rsidRPr="00415569">
        <w:t>-</w:t>
      </w:r>
      <w:r w:rsidR="00FD706F">
        <w:t>6789</w:t>
      </w:r>
    </w:p>
    <w:p w14:paraId="2AF0EC94" w14:textId="77777777" w:rsidR="00F108CB" w:rsidRPr="00F108CB" w:rsidRDefault="00F108CB" w:rsidP="00F108CB">
      <w:pPr>
        <w:pStyle w:val="06Linija"/>
      </w:pPr>
    </w:p>
    <w:p w14:paraId="77B0B3B7" w14:textId="241D9ACD" w:rsidR="004E3FD4" w:rsidRDefault="005855E5" w:rsidP="00783EDD">
      <w:pPr>
        <w:pStyle w:val="07Rezime"/>
      </w:pPr>
      <w:r w:rsidRPr="00D468AA">
        <w:rPr>
          <w:b/>
        </w:rPr>
        <w:t>Rezime</w:t>
      </w:r>
      <w:r w:rsidR="00BF5A89" w:rsidRPr="00D468AA">
        <w:rPr>
          <w:b/>
        </w:rPr>
        <w:t>:</w:t>
      </w:r>
      <w:r w:rsidR="00BF5A89" w:rsidRPr="000E52FE">
        <w:t xml:space="preserve"> </w:t>
      </w:r>
      <w:r w:rsidR="0093571E">
        <w:t xml:space="preserve">Ovaj dokument predstavlja šablon za tehničku </w:t>
      </w:r>
      <w:r w:rsidRPr="007C2405">
        <w:t>priprem</w:t>
      </w:r>
      <w:r w:rsidR="0093571E">
        <w:t xml:space="preserve">u </w:t>
      </w:r>
      <w:r w:rsidRPr="007C2405">
        <w:t>radov</w:t>
      </w:r>
      <w:r w:rsidR="0093571E">
        <w:t>a</w:t>
      </w:r>
      <w:r w:rsidRPr="007C2405">
        <w:t xml:space="preserve"> </w:t>
      </w:r>
      <w:r w:rsidR="00E73E3C">
        <w:t>prihvaćen</w:t>
      </w:r>
      <w:r w:rsidR="009B47D3">
        <w:t>i</w:t>
      </w:r>
      <w:r w:rsidR="00E73E3C">
        <w:t>h za publikovanje</w:t>
      </w:r>
      <w:r w:rsidR="0093571E">
        <w:t xml:space="preserve"> u </w:t>
      </w:r>
      <w:r w:rsidRPr="007C2405">
        <w:t>Zbornik</w:t>
      </w:r>
      <w:r w:rsidR="0093571E">
        <w:t xml:space="preserve">u </w:t>
      </w:r>
      <w:r w:rsidR="00F4077B">
        <w:t xml:space="preserve">radova </w:t>
      </w:r>
      <w:r w:rsidR="0093571E">
        <w:t>Sym</w:t>
      </w:r>
      <w:r w:rsidR="00F03617">
        <w:t>-</w:t>
      </w:r>
      <w:r w:rsidR="0093571E">
        <w:t>Op</w:t>
      </w:r>
      <w:r w:rsidR="00F03617">
        <w:t>-</w:t>
      </w:r>
      <w:r w:rsidR="0093571E">
        <w:t>Is</w:t>
      </w:r>
      <w:r w:rsidR="00F03617">
        <w:t xml:space="preserve"> </w:t>
      </w:r>
      <w:r w:rsidR="00BB37DD">
        <w:t>20</w:t>
      </w:r>
      <w:r w:rsidR="00AC34AE">
        <w:t>26</w:t>
      </w:r>
      <w:r w:rsidR="00AE5889">
        <w:t xml:space="preserve"> na srpskom jeziku (M63)</w:t>
      </w:r>
      <w:r w:rsidRPr="007C2405">
        <w:t xml:space="preserve">. </w:t>
      </w:r>
      <w:r w:rsidR="004E3FD4">
        <w:t xml:space="preserve">Apstrakt predstavlja sastavni deo svakog rada i treba </w:t>
      </w:r>
      <w:r w:rsidR="00145629">
        <w:t>sažeto</w:t>
      </w:r>
      <w:r w:rsidR="00872948">
        <w:t xml:space="preserve"> da</w:t>
      </w:r>
      <w:r w:rsidR="004E3FD4">
        <w:t xml:space="preserve"> prikaže glavne ideje, rezultate i zaključke. Dužina apstrakta ne bi trebalo da premaši 200 reči. U okviru a</w:t>
      </w:r>
      <w:r w:rsidR="00EA4C2A">
        <w:t>p</w:t>
      </w:r>
      <w:r w:rsidR="004E3FD4">
        <w:t>strakta nije dozvoljeno navođenje referenci niti pozivanje na tabele ili ilustracije.</w:t>
      </w:r>
    </w:p>
    <w:p w14:paraId="50EB7E66" w14:textId="5E854FAE" w:rsidR="005855E5" w:rsidRPr="00A103A4" w:rsidRDefault="007C2405" w:rsidP="009D1001">
      <w:pPr>
        <w:pStyle w:val="08Kljucnereci"/>
      </w:pPr>
      <w:r w:rsidRPr="00F72FE9">
        <w:rPr>
          <w:b/>
        </w:rPr>
        <w:t>Ključne reči:</w:t>
      </w:r>
      <w:r w:rsidRPr="00A103A4">
        <w:t xml:space="preserve"> </w:t>
      </w:r>
      <w:r w:rsidR="005728BC" w:rsidRPr="00A103A4">
        <w:t>O</w:t>
      </w:r>
      <w:r w:rsidRPr="00A103A4">
        <w:t xml:space="preserve">peraciona istraživanja, </w:t>
      </w:r>
      <w:r w:rsidR="005728BC" w:rsidRPr="00A103A4">
        <w:t>S</w:t>
      </w:r>
      <w:r w:rsidRPr="00A103A4">
        <w:t>ym-</w:t>
      </w:r>
      <w:r w:rsidR="005728BC" w:rsidRPr="00A103A4">
        <w:t>O</w:t>
      </w:r>
      <w:r w:rsidRPr="00A103A4">
        <w:t>p-</w:t>
      </w:r>
      <w:r w:rsidR="005728BC" w:rsidRPr="00A103A4">
        <w:t>I</w:t>
      </w:r>
      <w:r w:rsidRPr="00A103A4">
        <w:t xml:space="preserve">s </w:t>
      </w:r>
      <w:r w:rsidR="00BB37DD">
        <w:t>20</w:t>
      </w:r>
      <w:r w:rsidR="00AC34AE">
        <w:t>26</w:t>
      </w:r>
      <w:r w:rsidRPr="00A103A4">
        <w:t xml:space="preserve">, </w:t>
      </w:r>
      <w:r w:rsidR="00AC34AE">
        <w:t>Kopaonik</w:t>
      </w:r>
      <w:r w:rsidR="007957F1">
        <w:t>.</w:t>
      </w:r>
    </w:p>
    <w:p w14:paraId="755CDFE6" w14:textId="671C868F" w:rsidR="005855E5" w:rsidRPr="007C2405" w:rsidRDefault="005855E5" w:rsidP="007A2544">
      <w:pPr>
        <w:pStyle w:val="09Abstract"/>
      </w:pPr>
      <w:r w:rsidRPr="00CA44A6">
        <w:rPr>
          <w:b/>
        </w:rPr>
        <w:t>Abstract</w:t>
      </w:r>
      <w:r w:rsidR="00BF5A89" w:rsidRPr="00CA44A6">
        <w:rPr>
          <w:b/>
        </w:rPr>
        <w:t>:</w:t>
      </w:r>
      <w:r w:rsidR="004E3FD4" w:rsidRPr="00CA44A6">
        <w:t xml:space="preserve"> </w:t>
      </w:r>
      <w:r w:rsidR="00C2070F" w:rsidRPr="00C2070F">
        <w:rPr>
          <w:lang w:val="en-US"/>
        </w:rPr>
        <w:t>This document is a template for the technical preparation of papers to be included in t</w:t>
      </w:r>
      <w:r w:rsidR="00AC34AE">
        <w:rPr>
          <w:lang w:val="en-US"/>
        </w:rPr>
        <w:t>he Proceedings of Sym-Op-Is 2026</w:t>
      </w:r>
      <w:r w:rsidR="00C2070F" w:rsidRPr="00C2070F">
        <w:rPr>
          <w:lang w:val="en-US"/>
        </w:rPr>
        <w:t xml:space="preserve"> in the </w:t>
      </w:r>
      <w:r w:rsidR="005F4D73">
        <w:rPr>
          <w:lang w:val="en-US"/>
        </w:rPr>
        <w:t>Serbian</w:t>
      </w:r>
      <w:r w:rsidR="00C2070F" w:rsidRPr="00C2070F">
        <w:rPr>
          <w:lang w:val="en-US"/>
        </w:rPr>
        <w:t xml:space="preserve"> language (M</w:t>
      </w:r>
      <w:r w:rsidR="005F4D73">
        <w:rPr>
          <w:lang w:val="en-US"/>
        </w:rPr>
        <w:t>6</w:t>
      </w:r>
      <w:r w:rsidR="00C2070F" w:rsidRPr="00C2070F">
        <w:rPr>
          <w:lang w:val="en-US"/>
        </w:rPr>
        <w:t>3). The abstract is an integral part of every paper and should briefly present the main ideas, results, and conclusions. The length of the abstract should not exceed 200 words. It is not allowed to cite references or refer to tables or illustrations within the abstract.</w:t>
      </w:r>
    </w:p>
    <w:p w14:paraId="07067A63" w14:textId="6704B6B5" w:rsidR="002F52D3" w:rsidRPr="0009285E" w:rsidRDefault="000B541D" w:rsidP="00783EDD">
      <w:pPr>
        <w:pStyle w:val="10Keywords"/>
        <w:rPr>
          <w:lang w:val="sr-Latn-CS"/>
        </w:rPr>
      </w:pPr>
      <w:r>
        <w:rPr>
          <w:b/>
        </w:rPr>
        <w:t>Key</w:t>
      </w:r>
      <w:r w:rsidR="007C2405" w:rsidRPr="00F72FE9">
        <w:rPr>
          <w:b/>
        </w:rPr>
        <w:t>word</w:t>
      </w:r>
      <w:r>
        <w:rPr>
          <w:b/>
        </w:rPr>
        <w:t>s</w:t>
      </w:r>
      <w:r w:rsidR="007C2405" w:rsidRPr="00F72FE9">
        <w:rPr>
          <w:b/>
        </w:rPr>
        <w:t>:</w:t>
      </w:r>
      <w:r w:rsidR="007C2405" w:rsidRPr="007C2405">
        <w:t xml:space="preserve"> </w:t>
      </w:r>
      <w:r w:rsidR="005728BC">
        <w:t>O</w:t>
      </w:r>
      <w:r w:rsidR="00AF360C">
        <w:t>perational R</w:t>
      </w:r>
      <w:r w:rsidR="007C2405" w:rsidRPr="007C2405">
        <w:t xml:space="preserve">esearch, </w:t>
      </w:r>
      <w:r w:rsidR="005728BC">
        <w:t>S</w:t>
      </w:r>
      <w:r w:rsidR="005728BC" w:rsidRPr="007C2405">
        <w:t>ym-</w:t>
      </w:r>
      <w:r w:rsidR="005728BC">
        <w:t>O</w:t>
      </w:r>
      <w:r w:rsidR="005728BC" w:rsidRPr="007C2405">
        <w:t>p-</w:t>
      </w:r>
      <w:r w:rsidR="005728BC">
        <w:t>I</w:t>
      </w:r>
      <w:r w:rsidR="005728BC" w:rsidRPr="007C2405">
        <w:t xml:space="preserve">s </w:t>
      </w:r>
      <w:r w:rsidR="00BB37DD">
        <w:t>20</w:t>
      </w:r>
      <w:r w:rsidR="00AC34AE">
        <w:t>26</w:t>
      </w:r>
      <w:r w:rsidR="005728BC" w:rsidRPr="007C2405">
        <w:t xml:space="preserve">, </w:t>
      </w:r>
      <w:r w:rsidR="00AC34AE">
        <w:t>Kopaonik</w:t>
      </w:r>
      <w:r w:rsidR="007957F1">
        <w:t>.</w:t>
      </w:r>
    </w:p>
    <w:p w14:paraId="1E91D6F2" w14:textId="77777777" w:rsidR="005855E5" w:rsidRPr="00511FEB" w:rsidRDefault="005855E5" w:rsidP="007A6FE5">
      <w:pPr>
        <w:pStyle w:val="11Numerisaninaslov"/>
        <w:outlineLvl w:val="0"/>
      </w:pPr>
      <w:r w:rsidRPr="00511FEB">
        <w:t xml:space="preserve">1. </w:t>
      </w:r>
      <w:r w:rsidR="0053287F" w:rsidRPr="00511FEB">
        <w:t>Uvod</w:t>
      </w:r>
    </w:p>
    <w:p w14:paraId="098938EF" w14:textId="0B2C0D9E" w:rsidR="00B25551" w:rsidRPr="00B25551" w:rsidRDefault="00B25551" w:rsidP="00F22A91">
      <w:pPr>
        <w:pStyle w:val="13Tekst"/>
        <w:rPr>
          <w:lang w:val="sr-Latn-RS"/>
        </w:rPr>
      </w:pPr>
      <w:r w:rsidRPr="00B25551">
        <w:rPr>
          <w:lang w:val="sr-Latn-RS"/>
        </w:rPr>
        <w:t xml:space="preserve">Rad može biti napisan na srpskom ili engleskom jeziku. </w:t>
      </w:r>
      <w:r w:rsidR="008616DA">
        <w:rPr>
          <w:lang w:val="sr-Latn-RS"/>
        </w:rPr>
        <w:t>Ukoliko</w:t>
      </w:r>
      <w:r w:rsidRPr="00B25551">
        <w:rPr>
          <w:lang w:val="sr-Latn-RS"/>
        </w:rPr>
        <w:t xml:space="preserve"> se odlučite za srpski jezik, recenziran i prihvaćen rad biće publikovan u Zborniku radova u kategoriji M63.</w:t>
      </w:r>
    </w:p>
    <w:p w14:paraId="7059D6E5" w14:textId="3B79AB8E" w:rsidR="00B25551" w:rsidRDefault="00B25551" w:rsidP="00F22A91">
      <w:pPr>
        <w:pStyle w:val="13Tekst"/>
        <w:rPr>
          <w:lang w:val="sr-Latn-RS"/>
        </w:rPr>
      </w:pPr>
      <w:r w:rsidRPr="00B25551">
        <w:rPr>
          <w:lang w:val="sr-Latn-RS"/>
        </w:rPr>
        <w:t>Maksimal</w:t>
      </w:r>
      <w:r w:rsidR="008616DA">
        <w:rPr>
          <w:lang w:val="sr-Latn-RS"/>
        </w:rPr>
        <w:t>an obim</w:t>
      </w:r>
      <w:r w:rsidRPr="00B25551">
        <w:rPr>
          <w:lang w:val="sr-Latn-RS"/>
        </w:rPr>
        <w:t xml:space="preserve"> rada je 6 strana, uključujući slike, tabele, literaturu i ostale priloge. </w:t>
      </w:r>
      <w:r w:rsidRPr="00B25551">
        <w:rPr>
          <w:b/>
          <w:bCs/>
          <w:lang w:val="sr-Latn-RS"/>
        </w:rPr>
        <w:t>Za formatiranje rada na srpskom jeziku potrebno je koristiti ovaj šablon</w:t>
      </w:r>
      <w:r w:rsidRPr="00B25551">
        <w:rPr>
          <w:lang w:val="sr-Latn-RS"/>
        </w:rPr>
        <w:t>, koji definiše sve parametre, uključujući dimenzije stranica, margine i stilove potrebne za pravilno formatiranje teksta.</w:t>
      </w:r>
    </w:p>
    <w:p w14:paraId="6CA6B200" w14:textId="0ECB9241" w:rsidR="00B25551" w:rsidRPr="00B25551" w:rsidRDefault="00556725" w:rsidP="00F22A91">
      <w:pPr>
        <w:pStyle w:val="13Tekst"/>
        <w:rPr>
          <w:lang w:val="sr-Latn-RS"/>
        </w:rPr>
      </w:pPr>
      <w:r>
        <w:rPr>
          <w:lang w:val="sr-Latn-RS"/>
        </w:rPr>
        <w:t xml:space="preserve">Pre formatiranja rada poželjno je uključiti pregled stilova koristeći prečicu na tastaturi Alt + Ctrl + Shift + S. </w:t>
      </w:r>
      <w:r w:rsidR="00B25551" w:rsidRPr="00B25551">
        <w:rPr>
          <w:lang w:val="sr-Latn-RS"/>
        </w:rPr>
        <w:t xml:space="preserve">Stilovi se primenjuju tako što prvo selektujete željeni tekst, a zatim odaberete </w:t>
      </w:r>
      <w:r>
        <w:rPr>
          <w:lang w:val="sr-Latn-RS"/>
        </w:rPr>
        <w:t xml:space="preserve">željeni stil iz novootvorene kartice </w:t>
      </w:r>
      <w:r w:rsidRPr="00556725">
        <w:rPr>
          <w:i/>
          <w:lang w:val="sr-Latn-RS"/>
        </w:rPr>
        <w:t>Styles</w:t>
      </w:r>
      <w:r>
        <w:rPr>
          <w:lang w:val="sr-Latn-RS"/>
        </w:rPr>
        <w:t xml:space="preserve">. </w:t>
      </w:r>
      <w:r w:rsidRPr="00B25551">
        <w:rPr>
          <w:lang w:val="sr-Latn-RS"/>
        </w:rPr>
        <w:t xml:space="preserve">Tekst će biti automatski formatiran. </w:t>
      </w:r>
      <w:r>
        <w:rPr>
          <w:lang w:val="sr-Latn-RS"/>
        </w:rPr>
        <w:t>Drugi način da izaberete željeni stil je pomoću</w:t>
      </w:r>
      <w:r w:rsidR="00B25551" w:rsidRPr="00B25551">
        <w:rPr>
          <w:lang w:val="sr-Latn-RS"/>
        </w:rPr>
        <w:t xml:space="preserve"> opcij</w:t>
      </w:r>
      <w:r>
        <w:rPr>
          <w:lang w:val="sr-Latn-RS"/>
        </w:rPr>
        <w:t>e</w:t>
      </w:r>
      <w:r w:rsidR="00B25551" w:rsidRPr="00B25551">
        <w:rPr>
          <w:lang w:val="sr-Latn-RS"/>
        </w:rPr>
        <w:t xml:space="preserve"> </w:t>
      </w:r>
      <w:r w:rsidRPr="00556725">
        <w:rPr>
          <w:i/>
          <w:lang w:val="sr-Latn-RS"/>
        </w:rPr>
        <w:t>Qui</w:t>
      </w:r>
      <w:r>
        <w:rPr>
          <w:i/>
          <w:lang w:val="sr-Latn-RS"/>
        </w:rPr>
        <w:t>ck</w:t>
      </w:r>
      <w:r w:rsidRPr="00556725">
        <w:rPr>
          <w:i/>
          <w:lang w:val="sr-Latn-RS"/>
        </w:rPr>
        <w:t xml:space="preserve"> Styles </w:t>
      </w:r>
      <w:r>
        <w:rPr>
          <w:lang w:val="sr-Latn-RS"/>
        </w:rPr>
        <w:t xml:space="preserve">u delu </w:t>
      </w:r>
      <w:r w:rsidR="00B25551" w:rsidRPr="00B25551">
        <w:rPr>
          <w:i/>
          <w:iCs/>
          <w:lang w:val="sr-Latn-RS"/>
        </w:rPr>
        <w:t>Home</w:t>
      </w:r>
      <w:r w:rsidR="00B25551" w:rsidRPr="00B25551">
        <w:rPr>
          <w:lang w:val="sr-Latn-RS"/>
        </w:rPr>
        <w:t xml:space="preserve"> </w:t>
      </w:r>
      <w:r>
        <w:rPr>
          <w:lang w:val="sr-Latn-RS"/>
        </w:rPr>
        <w:t>glavnog menija</w:t>
      </w:r>
      <w:r w:rsidR="00B14626">
        <w:rPr>
          <w:lang w:val="sr-Latn-RS"/>
        </w:rPr>
        <w:t xml:space="preserve">. </w:t>
      </w:r>
      <w:r w:rsidR="00B25551">
        <w:rPr>
          <w:lang w:val="sr-Latn-RS"/>
        </w:rPr>
        <w:t>U slučaju nemogućnosti korišćenja</w:t>
      </w:r>
      <w:r w:rsidR="00B25551" w:rsidRPr="00B25551">
        <w:rPr>
          <w:lang w:val="sr-Latn-RS"/>
        </w:rPr>
        <w:t xml:space="preserve"> šablon</w:t>
      </w:r>
      <w:r w:rsidR="00B25551">
        <w:rPr>
          <w:lang w:val="sr-Latn-RS"/>
        </w:rPr>
        <w:t>a</w:t>
      </w:r>
      <w:r w:rsidR="00B25551" w:rsidRPr="00B25551">
        <w:rPr>
          <w:lang w:val="sr-Latn-RS"/>
        </w:rPr>
        <w:t xml:space="preserve"> i predefinisan</w:t>
      </w:r>
      <w:r w:rsidR="00B25551">
        <w:rPr>
          <w:lang w:val="sr-Latn-RS"/>
        </w:rPr>
        <w:t>ih</w:t>
      </w:r>
      <w:r w:rsidR="00B25551" w:rsidRPr="00B25551">
        <w:rPr>
          <w:lang w:val="sr-Latn-RS"/>
        </w:rPr>
        <w:t xml:space="preserve"> stilove, p</w:t>
      </w:r>
      <w:r w:rsidR="00B25551">
        <w:rPr>
          <w:lang w:val="sr-Latn-RS"/>
        </w:rPr>
        <w:t>otrebno je pratiti</w:t>
      </w:r>
      <w:r w:rsidR="00B25551" w:rsidRPr="00B25551">
        <w:rPr>
          <w:lang w:val="sr-Latn-RS"/>
        </w:rPr>
        <w:t xml:space="preserve"> uputstvo koje je dato u daljem tekstu.</w:t>
      </w:r>
    </w:p>
    <w:p w14:paraId="75A072CF" w14:textId="77777777" w:rsidR="005855E5" w:rsidRPr="0068299D" w:rsidRDefault="005855E5" w:rsidP="007A6FE5">
      <w:pPr>
        <w:pStyle w:val="11Numerisaninaslov"/>
        <w:outlineLvl w:val="0"/>
      </w:pPr>
      <w:r w:rsidRPr="0068299D">
        <w:t xml:space="preserve">2. </w:t>
      </w:r>
      <w:r w:rsidR="00953DA9">
        <w:t>Formatiranje</w:t>
      </w:r>
      <w:r w:rsidR="005945A4">
        <w:t xml:space="preserve"> rada</w:t>
      </w:r>
    </w:p>
    <w:p w14:paraId="27616A3C" w14:textId="5637B0A7" w:rsidR="00092D66" w:rsidRPr="000E52FE" w:rsidRDefault="0028690E" w:rsidP="004E6538">
      <w:pPr>
        <w:pStyle w:val="13Tekst"/>
      </w:pPr>
      <w:r>
        <w:t xml:space="preserve">Format papira treba da bude </w:t>
      </w:r>
      <w:r w:rsidRPr="0028690E">
        <w:t xml:space="preserve">A4 (210 mm </w:t>
      </w:r>
      <w:r>
        <w:t>×</w:t>
      </w:r>
      <w:r w:rsidRPr="0028690E">
        <w:t xml:space="preserve"> 297 mm). </w:t>
      </w:r>
      <w:r w:rsidR="00092D66">
        <w:t xml:space="preserve">Sve margine treba da budu po </w:t>
      </w:r>
      <w:r w:rsidR="00092D66" w:rsidRPr="000E52FE">
        <w:t>2</w:t>
      </w:r>
      <w:r w:rsidR="000F1C4C">
        <w:t xml:space="preserve"> </w:t>
      </w:r>
      <w:r w:rsidR="00092D66" w:rsidRPr="000E52FE">
        <w:t xml:space="preserve">cm </w:t>
      </w:r>
      <w:r w:rsidR="00092D66">
        <w:t>(g</w:t>
      </w:r>
      <w:r w:rsidR="00092D66" w:rsidRPr="000E52FE">
        <w:t>o</w:t>
      </w:r>
      <w:r w:rsidR="00092D66">
        <w:t>r</w:t>
      </w:r>
      <w:r w:rsidR="00092D66" w:rsidRPr="000E52FE">
        <w:t xml:space="preserve">nja, </w:t>
      </w:r>
      <w:r w:rsidR="00092D66">
        <w:t xml:space="preserve">donja, </w:t>
      </w:r>
      <w:r w:rsidR="00092D66" w:rsidRPr="000E52FE">
        <w:t>leva i desna</w:t>
      </w:r>
      <w:r w:rsidR="00092D66">
        <w:t>)</w:t>
      </w:r>
      <w:r w:rsidR="00092D66" w:rsidRPr="000E52FE">
        <w:t>. Na prvoj strani svakog rada ostaviti prostor za zaglavlje od 3</w:t>
      </w:r>
      <w:r w:rsidR="000F1C4C">
        <w:t xml:space="preserve"> </w:t>
      </w:r>
      <w:r w:rsidR="00092D66" w:rsidRPr="000E52FE">
        <w:t>cm, rezervisan</w:t>
      </w:r>
      <w:r w:rsidR="00092D66">
        <w:t>o</w:t>
      </w:r>
      <w:r w:rsidR="00092D66" w:rsidRPr="000E52FE">
        <w:t xml:space="preserve"> za logotip simpozijuma. Primer je dat na ovoj</w:t>
      </w:r>
      <w:r w:rsidR="000F1C4C">
        <w:t xml:space="preserve"> </w:t>
      </w:r>
      <w:r w:rsidR="00092D66" w:rsidRPr="000E52FE">
        <w:t>st</w:t>
      </w:r>
      <w:r w:rsidR="000F1C4C">
        <w:t>r</w:t>
      </w:r>
      <w:r w:rsidR="00092D66" w:rsidRPr="000E52FE">
        <w:t>ani uputstva.</w:t>
      </w:r>
    </w:p>
    <w:p w14:paraId="5F353D29" w14:textId="7BC65C86" w:rsidR="006A6D43" w:rsidRDefault="00B856A8" w:rsidP="00E62C5C">
      <w:pPr>
        <w:pStyle w:val="13Tekst"/>
      </w:pPr>
      <w:r>
        <w:t xml:space="preserve">Uz levu marginu </w:t>
      </w:r>
      <w:r w:rsidR="005855E5" w:rsidRPr="0068299D">
        <w:t xml:space="preserve">prve stranice rukopisa, </w:t>
      </w:r>
      <w:r>
        <w:t xml:space="preserve">ispod </w:t>
      </w:r>
      <w:r w:rsidR="005855E5" w:rsidRPr="0068299D">
        <w:t xml:space="preserve">prostora </w:t>
      </w:r>
      <w:r>
        <w:t xml:space="preserve">rezervisanog </w:t>
      </w:r>
      <w:r w:rsidR="005855E5" w:rsidRPr="0068299D">
        <w:t>za zaglavlje</w:t>
      </w:r>
      <w:r>
        <w:t xml:space="preserve">, </w:t>
      </w:r>
      <w:r w:rsidR="0089468A">
        <w:t>u zavisnosti od</w:t>
      </w:r>
      <w:r w:rsidR="00092D66">
        <w:t xml:space="preserve"> vrst</w:t>
      </w:r>
      <w:r w:rsidR="0089468A">
        <w:t>e</w:t>
      </w:r>
      <w:r w:rsidR="00092D66">
        <w:t xml:space="preserve"> članka, </w:t>
      </w:r>
      <w:r w:rsidR="00CA44A6">
        <w:t xml:space="preserve">potrebno je </w:t>
      </w:r>
      <w:r w:rsidR="00092D66">
        <w:t xml:space="preserve">zadržati </w:t>
      </w:r>
      <w:r w:rsidR="00E62C5C">
        <w:t xml:space="preserve">samo </w:t>
      </w:r>
      <w:r w:rsidR="00092D66">
        <w:t>odgovarajuću opciju</w:t>
      </w:r>
      <w:r w:rsidR="00CA44A6">
        <w:t>.</w:t>
      </w:r>
      <w:r w:rsidR="00E62C5C">
        <w:t xml:space="preserve"> </w:t>
      </w:r>
    </w:p>
    <w:p w14:paraId="18784509" w14:textId="35E6F2AB" w:rsidR="00F03F97" w:rsidRDefault="00E62C5C" w:rsidP="00905036">
      <w:pPr>
        <w:pStyle w:val="13Tekst"/>
      </w:pPr>
      <w:r>
        <w:t xml:space="preserve">U prvom sledećem redu </w:t>
      </w:r>
      <w:r w:rsidR="005855E5" w:rsidRPr="0068299D">
        <w:t xml:space="preserve">napisati naslov rada na srpskom jeziku, a ispod njega naslov na engleskom jeziku. </w:t>
      </w:r>
      <w:r w:rsidR="00F03F97">
        <w:t xml:space="preserve">Ispod naziva rada navesti imena i </w:t>
      </w:r>
      <w:r>
        <w:t>afilijacije</w:t>
      </w:r>
      <w:r w:rsidR="00F03F97">
        <w:t xml:space="preserve"> autora, kao što je prikazano na ovoj strani uputstva.</w:t>
      </w:r>
      <w:r w:rsidR="00AB7E6D">
        <w:t xml:space="preserve"> </w:t>
      </w:r>
      <w:r w:rsidR="000D79EB">
        <w:t>N</w:t>
      </w:r>
      <w:r w:rsidR="00B01A3C">
        <w:t xml:space="preserve">akon simbola </w:t>
      </w:r>
      <w:r w:rsidR="00B01A3C">
        <w:rPr>
          <w:noProof/>
          <w:lang w:val="en-GB" w:eastAsia="en-GB"/>
        </w:rPr>
        <w:drawing>
          <wp:inline distT="0" distB="0" distL="0" distR="0" wp14:anchorId="6761630C" wp14:editId="1E21B52E">
            <wp:extent cx="108000" cy="109141"/>
            <wp:effectExtent l="0" t="0" r="635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webp"/>
                    <pic:cNvPicPr/>
                  </pic:nvPicPr>
                  <pic:blipFill rotWithShape="1">
                    <a:blip r:embed="rId16" cstate="print">
                      <a:extLst>
                        <a:ext uri="{28A0092B-C50C-407E-A947-70E740481C1C}">
                          <a14:useLocalDpi xmlns:a14="http://schemas.microsoft.com/office/drawing/2010/main" val="0"/>
                        </a:ext>
                      </a:extLst>
                    </a:blip>
                    <a:srcRect l="26481" t="8187" r="26808" b="7895"/>
                    <a:stretch/>
                  </pic:blipFill>
                  <pic:spPr bwMode="auto">
                    <a:xfrm>
                      <a:off x="0" y="0"/>
                      <a:ext cx="108000" cy="109141"/>
                    </a:xfrm>
                    <a:prstGeom prst="rect">
                      <a:avLst/>
                    </a:prstGeom>
                    <a:ln>
                      <a:noFill/>
                    </a:ln>
                    <a:extLst>
                      <a:ext uri="{53640926-AAD7-44D8-BBD7-CCE9431645EC}">
                        <a14:shadowObscured xmlns:a14="http://schemas.microsoft.com/office/drawing/2010/main"/>
                      </a:ext>
                    </a:extLst>
                  </pic:spPr>
                </pic:pic>
              </a:graphicData>
            </a:graphic>
          </wp:inline>
        </w:drawing>
      </w:r>
      <w:r w:rsidR="000D79EB">
        <w:t xml:space="preserve"> obavezno navesti ORCID </w:t>
      </w:r>
      <w:r w:rsidR="000D79EB" w:rsidRPr="00747734">
        <w:rPr>
          <w:u w:val="single"/>
        </w:rPr>
        <w:t>za svakog autora</w:t>
      </w:r>
      <w:r>
        <w:t xml:space="preserve">. </w:t>
      </w:r>
      <w:r w:rsidR="00AB7E6D">
        <w:t xml:space="preserve">U prvom praznom redu ispod adrese poslednjeg autora </w:t>
      </w:r>
      <w:r w:rsidR="00342C5B">
        <w:t>primeniti stil "Linija"</w:t>
      </w:r>
      <w:r w:rsidR="00223F3A">
        <w:t>.</w:t>
      </w:r>
    </w:p>
    <w:p w14:paraId="58FD1667" w14:textId="2A5156AD" w:rsidR="00D41B1E" w:rsidRDefault="00D41B1E" w:rsidP="00D41B1E">
      <w:pPr>
        <w:pStyle w:val="13Tekst"/>
      </w:pPr>
      <w:r w:rsidRPr="0068299D">
        <w:t>Posle naslova rada i imena autora sledi kratak rezime na srpskom jeziku</w:t>
      </w:r>
      <w:r w:rsidRPr="000E52FE">
        <w:t xml:space="preserve">, </w:t>
      </w:r>
      <w:r w:rsidRPr="0068299D">
        <w:t xml:space="preserve">širinom cele strane. </w:t>
      </w:r>
      <w:r w:rsidR="00B8230E">
        <w:t>Nakon</w:t>
      </w:r>
      <w:r w:rsidRPr="0068299D">
        <w:t xml:space="preserve"> toga sledi kratak rezime na engleskom jeziku istim fontom.</w:t>
      </w:r>
      <w:r w:rsidR="00011F82">
        <w:t xml:space="preserve"> </w:t>
      </w:r>
      <w:r w:rsidRPr="0053287F">
        <w:t xml:space="preserve">Ispod svakog rezimea navesti </w:t>
      </w:r>
      <w:r w:rsidR="00E73E3C">
        <w:t xml:space="preserve">ključne reči, </w:t>
      </w:r>
      <w:r w:rsidR="00E73E3C" w:rsidRPr="00B72835">
        <w:rPr>
          <w:u w:val="single"/>
        </w:rPr>
        <w:t>ne više</w:t>
      </w:r>
      <w:r w:rsidR="00E73E3C">
        <w:t xml:space="preserve"> od šest.</w:t>
      </w:r>
    </w:p>
    <w:p w14:paraId="005146BD" w14:textId="77777777" w:rsidR="005B0B10" w:rsidRPr="006A6D43" w:rsidRDefault="005B0B10" w:rsidP="00905036">
      <w:pPr>
        <w:pStyle w:val="13Tekst"/>
      </w:pPr>
      <w:r w:rsidRPr="006A6D43">
        <w:t>Pregled stilova za formatiranje obaveznih delova rada:</w:t>
      </w:r>
    </w:p>
    <w:p w14:paraId="4913618E" w14:textId="789D78FF" w:rsidR="0088180E" w:rsidRPr="00BD5C52" w:rsidRDefault="0088180E" w:rsidP="00F22A91">
      <w:pPr>
        <w:pStyle w:val="14Nabrajanja"/>
      </w:pPr>
      <w:r w:rsidRPr="0093694C">
        <w:rPr>
          <w:b/>
          <w:bCs/>
        </w:rPr>
        <w:lastRenderedPageBreak/>
        <w:t xml:space="preserve">Vrsta </w:t>
      </w:r>
      <w:r w:rsidR="006A6D43" w:rsidRPr="0093694C">
        <w:rPr>
          <w:b/>
          <w:bCs/>
        </w:rPr>
        <w:t>članka</w:t>
      </w:r>
      <w:r w:rsidRPr="0093694C">
        <w:rPr>
          <w:b/>
          <w:bCs/>
        </w:rPr>
        <w:t>:</w:t>
      </w:r>
      <w:r w:rsidRPr="006A6D43">
        <w:t xml:space="preserve"> Times New Roman 11</w:t>
      </w:r>
      <w:r w:rsidR="00F22A91">
        <w:t xml:space="preserve"> </w:t>
      </w:r>
      <w:r w:rsidRPr="006A6D43">
        <w:t>pt</w:t>
      </w:r>
      <w:r w:rsidR="0093694C">
        <w:t xml:space="preserve"> bold </w:t>
      </w:r>
      <w:r w:rsidRPr="006A6D43">
        <w:t>italic, Paragraph spacing: Before 12</w:t>
      </w:r>
      <w:r w:rsidR="00F22A91">
        <w:t xml:space="preserve"> </w:t>
      </w:r>
      <w:r w:rsidRPr="006A6D43">
        <w:t>pt, After 6</w:t>
      </w:r>
      <w:r w:rsidR="00F22A91">
        <w:t xml:space="preserve"> </w:t>
      </w:r>
      <w:r w:rsidRPr="006A6D43">
        <w:t xml:space="preserve">pt </w:t>
      </w:r>
      <w:r w:rsidRPr="006A6D43">
        <w:br/>
      </w:r>
      <w:r w:rsidRPr="00BD5C52">
        <w:t>(stil "</w:t>
      </w:r>
      <w:r w:rsidR="00BD5C52" w:rsidRPr="00BD5C52">
        <w:t>Vrsta rada</w:t>
      </w:r>
      <w:r w:rsidRPr="00BD5C52">
        <w:t>")</w:t>
      </w:r>
      <w:r w:rsidR="00B72835">
        <w:t>,</w:t>
      </w:r>
    </w:p>
    <w:p w14:paraId="07925477" w14:textId="7B5ADC55" w:rsidR="005855E5" w:rsidRPr="006A6D43" w:rsidRDefault="00C805AF" w:rsidP="00F22A91">
      <w:pPr>
        <w:pStyle w:val="14Nabrajanja"/>
      </w:pPr>
      <w:r w:rsidRPr="0093694C">
        <w:rPr>
          <w:b/>
          <w:bCs/>
        </w:rPr>
        <w:t>N</w:t>
      </w:r>
      <w:r w:rsidR="005855E5" w:rsidRPr="0093694C">
        <w:rPr>
          <w:b/>
          <w:bCs/>
        </w:rPr>
        <w:t>aslov rada</w:t>
      </w:r>
      <w:r w:rsidR="00A72C8F" w:rsidRPr="0093694C">
        <w:rPr>
          <w:b/>
          <w:bCs/>
        </w:rPr>
        <w:t>:</w:t>
      </w:r>
      <w:r w:rsidR="005855E5" w:rsidRPr="006A6D43">
        <w:t xml:space="preserve"> </w:t>
      </w:r>
      <w:r w:rsidR="001F3DFF" w:rsidRPr="006A6D43">
        <w:t xml:space="preserve">Arial </w:t>
      </w:r>
      <w:r w:rsidR="005855E5" w:rsidRPr="006A6D43">
        <w:t>1</w:t>
      </w:r>
      <w:r w:rsidR="00395D7B" w:rsidRPr="006A6D43">
        <w:t>2</w:t>
      </w:r>
      <w:r w:rsidR="005855E5" w:rsidRPr="006A6D43">
        <w:t xml:space="preserve"> pt bold</w:t>
      </w:r>
      <w:r w:rsidR="00A72C8F" w:rsidRPr="006A6D43">
        <w:t xml:space="preserve">; </w:t>
      </w:r>
      <w:r w:rsidR="005B0B10" w:rsidRPr="006A6D43">
        <w:t xml:space="preserve">Paragraph </w:t>
      </w:r>
      <w:r w:rsidR="00A72C8F" w:rsidRPr="006A6D43">
        <w:t>spacing: Before 12</w:t>
      </w:r>
      <w:r w:rsidR="00F22A91">
        <w:t xml:space="preserve"> </w:t>
      </w:r>
      <w:r w:rsidR="00A72C8F" w:rsidRPr="006A6D43">
        <w:t>pt</w:t>
      </w:r>
      <w:r w:rsidR="005855E5" w:rsidRPr="006A6D43">
        <w:t xml:space="preserve"> </w:t>
      </w:r>
      <w:r w:rsidR="00034CF2" w:rsidRPr="006A6D43">
        <w:br/>
      </w:r>
      <w:r w:rsidRPr="006A6D43">
        <w:t>(</w:t>
      </w:r>
      <w:r w:rsidR="005B0B10" w:rsidRPr="006A6D43">
        <w:t>stilovi</w:t>
      </w:r>
      <w:r w:rsidRPr="006A6D43">
        <w:t xml:space="preserve"> "Naslov Srpski" i "Naslov Engleski"),</w:t>
      </w:r>
    </w:p>
    <w:p w14:paraId="13BF0CDC" w14:textId="6FBFF0AB" w:rsidR="005B0B10" w:rsidRPr="005B0B10" w:rsidRDefault="00C805AF" w:rsidP="00F22A91">
      <w:pPr>
        <w:pStyle w:val="14Nabrajanja"/>
      </w:pPr>
      <w:r w:rsidRPr="0093694C">
        <w:rPr>
          <w:b/>
          <w:bCs/>
        </w:rPr>
        <w:t>I</w:t>
      </w:r>
      <w:r w:rsidR="005B0B10" w:rsidRPr="0093694C">
        <w:rPr>
          <w:b/>
          <w:bCs/>
        </w:rPr>
        <w:t>mena autora:</w:t>
      </w:r>
      <w:r w:rsidR="005B0B10" w:rsidRPr="005B0B10">
        <w:t xml:space="preserve"> Times New Roman 1</w:t>
      </w:r>
      <w:r w:rsidR="00D537BB">
        <w:t xml:space="preserve">1 </w:t>
      </w:r>
      <w:r w:rsidR="005B0B10" w:rsidRPr="005B0B10">
        <w:t>pt; Paragraph spacing: Before 10</w:t>
      </w:r>
      <w:r w:rsidR="00F22A91">
        <w:t xml:space="preserve"> </w:t>
      </w:r>
      <w:r w:rsidR="005B0B10" w:rsidRPr="005B0B10">
        <w:t>pt, After 6</w:t>
      </w:r>
      <w:r w:rsidR="004428D6">
        <w:t xml:space="preserve"> </w:t>
      </w:r>
      <w:r w:rsidR="005B0B10" w:rsidRPr="005B0B10">
        <w:t>pt</w:t>
      </w:r>
      <w:r w:rsidR="005B0B10" w:rsidRPr="005B0B10">
        <w:br/>
        <w:t>(stil "Autor"),</w:t>
      </w:r>
    </w:p>
    <w:p w14:paraId="235D0D2B" w14:textId="4135F767" w:rsidR="005855E5" w:rsidRPr="005B0B10" w:rsidRDefault="005B0B10" w:rsidP="00F22A91">
      <w:pPr>
        <w:pStyle w:val="14Nabrajanja"/>
      </w:pPr>
      <w:r w:rsidRPr="0093694C">
        <w:rPr>
          <w:b/>
          <w:bCs/>
        </w:rPr>
        <w:t>Afilijacija, e-mail i ORCID:</w:t>
      </w:r>
      <w:r w:rsidRPr="005B0B10">
        <w:t xml:space="preserve">  Times New Roman </w:t>
      </w:r>
      <w:r w:rsidR="00F02379">
        <w:t>9</w:t>
      </w:r>
      <w:r w:rsidR="00F22A91">
        <w:t xml:space="preserve"> </w:t>
      </w:r>
      <w:r w:rsidR="005855E5" w:rsidRPr="005B0B10">
        <w:t>pt</w:t>
      </w:r>
      <w:r w:rsidR="00A72C8F" w:rsidRPr="005B0B10">
        <w:t xml:space="preserve">; </w:t>
      </w:r>
      <w:r w:rsidRPr="005B0B10">
        <w:t xml:space="preserve">Paragraph </w:t>
      </w:r>
      <w:r w:rsidR="00A72C8F" w:rsidRPr="005B0B10">
        <w:t>spacing: Before 0</w:t>
      </w:r>
      <w:r w:rsidR="00F22A91">
        <w:t xml:space="preserve"> </w:t>
      </w:r>
      <w:r w:rsidR="00A72C8F" w:rsidRPr="005B0B10">
        <w:t>pt</w:t>
      </w:r>
      <w:r w:rsidR="001F3DFF" w:rsidRPr="005B0B10">
        <w:t>, After</w:t>
      </w:r>
      <w:r w:rsidRPr="005B0B10">
        <w:t xml:space="preserve"> 0</w:t>
      </w:r>
      <w:r w:rsidR="00F22A91">
        <w:t xml:space="preserve"> </w:t>
      </w:r>
      <w:r w:rsidR="001F3DFF" w:rsidRPr="005B0B10">
        <w:t>pt</w:t>
      </w:r>
      <w:r w:rsidR="00034CF2" w:rsidRPr="005B0B10">
        <w:br/>
      </w:r>
      <w:r w:rsidR="00C805AF" w:rsidRPr="005B0B10">
        <w:t>(</w:t>
      </w:r>
      <w:r w:rsidRPr="005B0B10">
        <w:t>stil</w:t>
      </w:r>
      <w:r w:rsidR="00C805AF" w:rsidRPr="005B0B10">
        <w:t xml:space="preserve"> "A</w:t>
      </w:r>
      <w:r w:rsidRPr="005B0B10">
        <w:t>filijacija</w:t>
      </w:r>
      <w:r w:rsidR="00C805AF" w:rsidRPr="005B0B10">
        <w:t>")</w:t>
      </w:r>
      <w:r w:rsidR="005855E5" w:rsidRPr="005B0B10">
        <w:t>,</w:t>
      </w:r>
    </w:p>
    <w:p w14:paraId="43CEFBC5" w14:textId="4C37C2DA" w:rsidR="00063841" w:rsidRPr="005B0B10" w:rsidRDefault="005B0B10" w:rsidP="00F22A91">
      <w:pPr>
        <w:pStyle w:val="14Nabrajanja"/>
      </w:pPr>
      <w:r w:rsidRPr="0093694C">
        <w:rPr>
          <w:b/>
          <w:bCs/>
        </w:rPr>
        <w:t>Rezime i Abstract:</w:t>
      </w:r>
      <w:r w:rsidRPr="005B0B10">
        <w:t xml:space="preserve"> Times New Roman </w:t>
      </w:r>
      <w:r w:rsidR="00CA691A" w:rsidRPr="005B0B10">
        <w:t>11</w:t>
      </w:r>
      <w:r w:rsidR="00F22A91">
        <w:t xml:space="preserve"> </w:t>
      </w:r>
      <w:r w:rsidR="00063841" w:rsidRPr="005B0B10">
        <w:t>pt italic</w:t>
      </w:r>
      <w:r w:rsidR="00AA5702" w:rsidRPr="005B0B10">
        <w:t xml:space="preserve">, </w:t>
      </w:r>
      <w:r w:rsidRPr="005B0B10">
        <w:t xml:space="preserve">Paragraph </w:t>
      </w:r>
      <w:r w:rsidR="00AA5702" w:rsidRPr="005B0B10">
        <w:t>spacing: Before 12</w:t>
      </w:r>
      <w:r w:rsidR="00F22A91">
        <w:t xml:space="preserve"> </w:t>
      </w:r>
      <w:r w:rsidR="00AA5702" w:rsidRPr="005B0B10">
        <w:t>pt, After 6</w:t>
      </w:r>
      <w:r w:rsidR="00F22A91">
        <w:t xml:space="preserve"> </w:t>
      </w:r>
      <w:r w:rsidR="00AA5702" w:rsidRPr="005B0B10">
        <w:t>pt</w:t>
      </w:r>
      <w:r w:rsidR="00063841" w:rsidRPr="005B0B10">
        <w:t xml:space="preserve"> </w:t>
      </w:r>
      <w:r w:rsidR="00063841" w:rsidRPr="005B0B10">
        <w:br/>
        <w:t>(</w:t>
      </w:r>
      <w:r w:rsidR="0088180E">
        <w:t>stilovi</w:t>
      </w:r>
      <w:r w:rsidR="00063841" w:rsidRPr="005B0B10">
        <w:t xml:space="preserve"> "Rezime" i "Abstract")</w:t>
      </w:r>
      <w:r w:rsidR="00B72835">
        <w:t>,</w:t>
      </w:r>
    </w:p>
    <w:p w14:paraId="769D838A" w14:textId="123AF48C" w:rsidR="00D41B1E" w:rsidRDefault="005B0B10" w:rsidP="00F22A91">
      <w:pPr>
        <w:pStyle w:val="14Nabrajanja"/>
      </w:pPr>
      <w:r w:rsidRPr="0093694C">
        <w:rPr>
          <w:b/>
          <w:bCs/>
        </w:rPr>
        <w:t>Ključne reči:</w:t>
      </w:r>
      <w:r>
        <w:t xml:space="preserve"> </w:t>
      </w:r>
      <w:r w:rsidR="0074395C">
        <w:t xml:space="preserve">Broj ključnih reči treba da bud 3-6 formata: </w:t>
      </w:r>
      <w:r w:rsidRPr="005B0B10">
        <w:t>Times New Roman</w:t>
      </w:r>
      <w:r>
        <w:t xml:space="preserve"> 11</w:t>
      </w:r>
      <w:r w:rsidR="00F22A91">
        <w:t xml:space="preserve"> </w:t>
      </w:r>
      <w:r w:rsidR="00CA691A" w:rsidRPr="005B0B10">
        <w:t xml:space="preserve">pt </w:t>
      </w:r>
      <w:r w:rsidR="00CA691A" w:rsidRPr="00F33250">
        <w:t>italic</w:t>
      </w:r>
      <w:r w:rsidRPr="002C7FD8">
        <w:t xml:space="preserve">; </w:t>
      </w:r>
      <w:r w:rsidRPr="005B0B10">
        <w:t>Paragraph spacing: Before 0</w:t>
      </w:r>
      <w:r w:rsidR="00A83552">
        <w:t xml:space="preserve"> </w:t>
      </w:r>
      <w:r w:rsidRPr="005B0B10">
        <w:t>pt, After 0</w:t>
      </w:r>
      <w:r w:rsidR="00A83552">
        <w:t xml:space="preserve"> </w:t>
      </w:r>
      <w:r w:rsidRPr="005B0B10">
        <w:t>p</w:t>
      </w:r>
      <w:r w:rsidR="00A83552">
        <w:t>t</w:t>
      </w:r>
      <w:r w:rsidR="00D41B1E" w:rsidRPr="005B0B10">
        <w:br/>
      </w:r>
      <w:r w:rsidR="00D41B1E">
        <w:t>(</w:t>
      </w:r>
      <w:r w:rsidR="0088180E">
        <w:t>stilovi</w:t>
      </w:r>
      <w:r w:rsidR="00D41B1E">
        <w:t xml:space="preserve"> "Klučne reči" i "Keywords")</w:t>
      </w:r>
      <w:r w:rsidR="00B72835">
        <w:t>.</w:t>
      </w:r>
    </w:p>
    <w:p w14:paraId="13CC3035" w14:textId="77777777" w:rsidR="0031440D" w:rsidRDefault="0031440D" w:rsidP="005B0B10">
      <w:pPr>
        <w:pStyle w:val="13Tekst"/>
      </w:pPr>
    </w:p>
    <w:p w14:paraId="1B622A76" w14:textId="77777777" w:rsidR="005B0B10" w:rsidRPr="004B2316" w:rsidRDefault="005B0B10" w:rsidP="005B0B10">
      <w:pPr>
        <w:pStyle w:val="13Tekst"/>
      </w:pPr>
      <w:r w:rsidRPr="004B2316">
        <w:t>Pregled stilova za formatiranje ostalih delova rada:</w:t>
      </w:r>
    </w:p>
    <w:p w14:paraId="2003B61A" w14:textId="5DEB8B7A" w:rsidR="005855E5" w:rsidRPr="004B2316" w:rsidRDefault="0051228E" w:rsidP="00F22A91">
      <w:pPr>
        <w:pStyle w:val="14Nabrajanja"/>
      </w:pPr>
      <w:r w:rsidRPr="004B2316">
        <w:rPr>
          <w:b/>
          <w:bCs/>
        </w:rPr>
        <w:t>N</w:t>
      </w:r>
      <w:r w:rsidR="00C805AF" w:rsidRPr="004B2316">
        <w:rPr>
          <w:b/>
          <w:bCs/>
        </w:rPr>
        <w:t>aslovi</w:t>
      </w:r>
      <w:r w:rsidR="005855E5" w:rsidRPr="004B2316">
        <w:rPr>
          <w:b/>
          <w:bCs/>
        </w:rPr>
        <w:t xml:space="preserve"> </w:t>
      </w:r>
      <w:r w:rsidRPr="004B2316">
        <w:rPr>
          <w:b/>
          <w:bCs/>
        </w:rPr>
        <w:t xml:space="preserve">prvog stepena </w:t>
      </w:r>
      <w:r w:rsidR="005855E5" w:rsidRPr="004B2316">
        <w:rPr>
          <w:b/>
          <w:bCs/>
        </w:rPr>
        <w:t>u radu</w:t>
      </w:r>
      <w:r w:rsidRPr="004B2316">
        <w:rPr>
          <w:b/>
          <w:bCs/>
        </w:rPr>
        <w:t xml:space="preserve"> (naslovi poglavlja)</w:t>
      </w:r>
      <w:r w:rsidR="00643203" w:rsidRPr="004B2316">
        <w:rPr>
          <w:b/>
          <w:bCs/>
        </w:rPr>
        <w:t>:</w:t>
      </w:r>
      <w:r w:rsidR="005855E5" w:rsidRPr="004B2316">
        <w:t xml:space="preserve"> </w:t>
      </w:r>
      <w:r w:rsidR="000A5732" w:rsidRPr="004B2316">
        <w:t xml:space="preserve">Arial </w:t>
      </w:r>
      <w:r w:rsidR="005855E5" w:rsidRPr="004B2316">
        <w:t>11</w:t>
      </w:r>
      <w:r w:rsidR="00A83552" w:rsidRPr="004B2316">
        <w:t xml:space="preserve"> </w:t>
      </w:r>
      <w:r w:rsidR="005855E5" w:rsidRPr="004B2316">
        <w:t>pt bold</w:t>
      </w:r>
      <w:r w:rsidR="00C805AF" w:rsidRPr="004B2316">
        <w:t xml:space="preserve">, </w:t>
      </w:r>
      <w:r w:rsidR="00643203" w:rsidRPr="004B2316">
        <w:t>All Caps</w:t>
      </w:r>
      <w:r w:rsidR="00AA5702" w:rsidRPr="004B2316">
        <w:t>;</w:t>
      </w:r>
      <w:r w:rsidR="00A72C8F" w:rsidRPr="004B2316">
        <w:t xml:space="preserve"> </w:t>
      </w:r>
      <w:r w:rsidR="00643203" w:rsidRPr="004B2316">
        <w:t xml:space="preserve">Paragraph </w:t>
      </w:r>
      <w:r w:rsidR="00A72C8F" w:rsidRPr="004B2316">
        <w:t>spacing: Before 12</w:t>
      </w:r>
      <w:r w:rsidR="00F22A91" w:rsidRPr="004B2316">
        <w:t xml:space="preserve"> </w:t>
      </w:r>
      <w:r w:rsidR="00A72C8F" w:rsidRPr="004B2316">
        <w:t>pt, After 6</w:t>
      </w:r>
      <w:r w:rsidR="00F22A91" w:rsidRPr="004B2316">
        <w:t xml:space="preserve"> </w:t>
      </w:r>
      <w:r w:rsidR="00A72C8F" w:rsidRPr="004B2316">
        <w:t>pt</w:t>
      </w:r>
      <w:r w:rsidR="00643203" w:rsidRPr="004B2316">
        <w:t xml:space="preserve">. Ne uključivati automatsku numeraciju naslova već ih ručno numerisati. Na kartici </w:t>
      </w:r>
      <w:r w:rsidR="00643203" w:rsidRPr="00B65ADA">
        <w:rPr>
          <w:i/>
          <w:iCs/>
          <w:lang w:val="sr-Cyrl-RS"/>
        </w:rPr>
        <w:t>Line and Page breaks</w:t>
      </w:r>
      <w:r w:rsidR="00643203" w:rsidRPr="004B2316">
        <w:rPr>
          <w:lang w:val="sr-Latn-RS"/>
        </w:rPr>
        <w:t xml:space="preserve"> označiti </w:t>
      </w:r>
      <w:r w:rsidR="00643203" w:rsidRPr="007010A8">
        <w:rPr>
          <w:i/>
          <w:iCs/>
          <w:lang w:val="sr-Cyrl-RS"/>
        </w:rPr>
        <w:t>Keep with next</w:t>
      </w:r>
      <w:r w:rsidR="00643203" w:rsidRPr="004B2316">
        <w:rPr>
          <w:lang w:val="sr-Latn-RS"/>
        </w:rPr>
        <w:t xml:space="preserve"> i </w:t>
      </w:r>
      <w:r w:rsidR="00643203" w:rsidRPr="007010A8">
        <w:rPr>
          <w:i/>
          <w:iCs/>
          <w:lang w:val="sr-Cyrl-RS"/>
        </w:rPr>
        <w:t>Keep lines together</w:t>
      </w:r>
      <w:r w:rsidR="00034CF2" w:rsidRPr="004B2316">
        <w:br/>
      </w:r>
      <w:r w:rsidR="00C805AF" w:rsidRPr="004B2316">
        <w:t>(</w:t>
      </w:r>
      <w:r w:rsidR="00643203" w:rsidRPr="004B2316">
        <w:t>stil</w:t>
      </w:r>
      <w:r w:rsidR="00C805AF" w:rsidRPr="004B2316">
        <w:t xml:space="preserve"> "Numerisani naslov")</w:t>
      </w:r>
      <w:r w:rsidR="005855E5" w:rsidRPr="004B2316">
        <w:t>,</w:t>
      </w:r>
    </w:p>
    <w:p w14:paraId="496DD6FD" w14:textId="153F4BFB" w:rsidR="0051228E" w:rsidRPr="004B2316" w:rsidRDefault="0051228E" w:rsidP="00F22A91">
      <w:pPr>
        <w:pStyle w:val="14Nabrajanja"/>
        <w:tabs>
          <w:tab w:val="clear" w:pos="360"/>
        </w:tabs>
      </w:pPr>
      <w:r w:rsidRPr="004B2316">
        <w:rPr>
          <w:b/>
          <w:bCs/>
        </w:rPr>
        <w:t>Naslovi drugog stepena u radu (podnaslovi):</w:t>
      </w:r>
      <w:r w:rsidRPr="004B2316">
        <w:t xml:space="preserve"> Arial 11</w:t>
      </w:r>
      <w:r w:rsidR="00D537BB">
        <w:t xml:space="preserve"> </w:t>
      </w:r>
      <w:r w:rsidRPr="004B2316">
        <w:t>pt bold; Paragraph spacing: Before 12</w:t>
      </w:r>
      <w:r w:rsidR="00F22A91" w:rsidRPr="004B2316">
        <w:t xml:space="preserve"> </w:t>
      </w:r>
      <w:r w:rsidRPr="004B2316">
        <w:t>pt, After 6</w:t>
      </w:r>
      <w:r w:rsidR="00F22A91" w:rsidRPr="004B2316">
        <w:t xml:space="preserve"> </w:t>
      </w:r>
      <w:r w:rsidRPr="004B2316">
        <w:t xml:space="preserve">pt. Ne uključivati automatsku numeraciju naslova već ih ručno numerisati. Na kartici </w:t>
      </w:r>
      <w:r w:rsidRPr="007010A8">
        <w:rPr>
          <w:i/>
          <w:iCs/>
          <w:lang w:val="sr-Cyrl-RS"/>
        </w:rPr>
        <w:t>Line and Page breaks</w:t>
      </w:r>
      <w:r w:rsidRPr="004B2316">
        <w:rPr>
          <w:lang w:val="sr-Latn-RS"/>
        </w:rPr>
        <w:t xml:space="preserve"> označiti </w:t>
      </w:r>
      <w:r w:rsidRPr="007010A8">
        <w:rPr>
          <w:i/>
          <w:iCs/>
          <w:lang w:val="sr-Cyrl-RS"/>
        </w:rPr>
        <w:t>Keep with next</w:t>
      </w:r>
      <w:r w:rsidRPr="004B2316">
        <w:rPr>
          <w:lang w:val="sr-Latn-RS"/>
        </w:rPr>
        <w:t xml:space="preserve"> i </w:t>
      </w:r>
      <w:r w:rsidRPr="007010A8">
        <w:rPr>
          <w:i/>
          <w:iCs/>
          <w:lang w:val="sr-Cyrl-RS"/>
        </w:rPr>
        <w:t>Keep lines together</w:t>
      </w:r>
      <w:r w:rsidRPr="004B2316">
        <w:br/>
        <w:t>(stil "Podnaslov"),</w:t>
      </w:r>
    </w:p>
    <w:p w14:paraId="15DD960F" w14:textId="5AA5873F" w:rsidR="0051228E" w:rsidRPr="004B2316" w:rsidRDefault="000D79EB" w:rsidP="00F22A91">
      <w:pPr>
        <w:pStyle w:val="14Nabrajanja"/>
      </w:pPr>
      <w:r w:rsidRPr="004B2316">
        <w:rPr>
          <w:b/>
          <w:bCs/>
        </w:rPr>
        <w:t>Regularni tekst</w:t>
      </w:r>
      <w:r w:rsidR="0051228E" w:rsidRPr="004B2316">
        <w:rPr>
          <w:b/>
          <w:bCs/>
        </w:rPr>
        <w:t>:</w:t>
      </w:r>
      <w:r w:rsidR="0051228E" w:rsidRPr="004B2316">
        <w:t xml:space="preserve"> Times New Roman 11</w:t>
      </w:r>
      <w:r w:rsidR="00A83552" w:rsidRPr="004B2316">
        <w:t xml:space="preserve"> </w:t>
      </w:r>
      <w:r w:rsidR="0051228E" w:rsidRPr="004B2316">
        <w:t xml:space="preserve">pt; </w:t>
      </w:r>
      <w:r w:rsidR="0051228E" w:rsidRPr="002C7FD8">
        <w:rPr>
          <w:i/>
          <w:iCs/>
          <w:lang w:val="sr-Cyrl-RS"/>
        </w:rPr>
        <w:t>Alignment:</w:t>
      </w:r>
      <w:r w:rsidR="0051228E" w:rsidRPr="004B2316">
        <w:rPr>
          <w:lang w:val="sr-Cyrl-RS"/>
        </w:rPr>
        <w:t xml:space="preserve"> Justified</w:t>
      </w:r>
      <w:r w:rsidR="0051228E" w:rsidRPr="004B2316">
        <w:t>;</w:t>
      </w:r>
      <w:r w:rsidR="00592922" w:rsidRPr="004B2316">
        <w:t xml:space="preserve"> </w:t>
      </w:r>
      <w:r w:rsidR="00E0626B" w:rsidRPr="00B65ADA">
        <w:rPr>
          <w:i/>
          <w:iCs/>
        </w:rPr>
        <w:t>Identation:</w:t>
      </w:r>
      <w:r w:rsidR="00E0626B" w:rsidRPr="004B2316">
        <w:t xml:space="preserve"> First line 0.5</w:t>
      </w:r>
      <w:r w:rsidR="00A83552" w:rsidRPr="004B2316">
        <w:t xml:space="preserve"> </w:t>
      </w:r>
      <w:r w:rsidR="002A79DF" w:rsidRPr="004B2316">
        <w:t>cm</w:t>
      </w:r>
      <w:r w:rsidR="00B321A6" w:rsidRPr="004B2316">
        <w:br/>
      </w:r>
      <w:r w:rsidR="00C805AF" w:rsidRPr="004B2316">
        <w:t>(</w:t>
      </w:r>
      <w:r w:rsidR="0051228E" w:rsidRPr="004B2316">
        <w:t>stil</w:t>
      </w:r>
      <w:r w:rsidR="00C805AF" w:rsidRPr="004B2316">
        <w:t xml:space="preserve"> "Tekst")</w:t>
      </w:r>
      <w:r w:rsidR="00B72835" w:rsidRPr="004B2316">
        <w:t>,</w:t>
      </w:r>
    </w:p>
    <w:p w14:paraId="70D2715F" w14:textId="5CC83C41" w:rsidR="00E62C5C" w:rsidRPr="004B2316" w:rsidRDefault="00EF0448" w:rsidP="00F22A91">
      <w:pPr>
        <w:pStyle w:val="14Nabrajanja"/>
      </w:pPr>
      <w:r w:rsidRPr="004B2316">
        <w:rPr>
          <w:b/>
          <w:bCs/>
        </w:rPr>
        <w:t>Za formatiranje nabrajanja</w:t>
      </w:r>
      <w:r w:rsidR="0051228E" w:rsidRPr="004B2316">
        <w:rPr>
          <w:b/>
          <w:bCs/>
        </w:rPr>
        <w:t xml:space="preserve">: </w:t>
      </w:r>
      <w:r w:rsidR="0051228E" w:rsidRPr="004B2316">
        <w:rPr>
          <w:lang w:val="sr-Cyrl-RS"/>
        </w:rPr>
        <w:t>Bullets, Times New Roman 1</w:t>
      </w:r>
      <w:r w:rsidR="0000586C" w:rsidRPr="004B2316">
        <w:rPr>
          <w:lang w:val="sr-Latn-RS"/>
        </w:rPr>
        <w:t>1</w:t>
      </w:r>
      <w:r w:rsidR="0051228E" w:rsidRPr="004B2316">
        <w:rPr>
          <w:lang w:val="sr-Cyrl-RS"/>
        </w:rPr>
        <w:t xml:space="preserve"> pt; </w:t>
      </w:r>
      <w:r w:rsidR="0051228E" w:rsidRPr="00B65ADA">
        <w:rPr>
          <w:i/>
          <w:iCs/>
          <w:lang w:val="sr-Cyrl-RS"/>
        </w:rPr>
        <w:t>Identation:</w:t>
      </w:r>
      <w:r w:rsidR="0051228E" w:rsidRPr="004B2316">
        <w:rPr>
          <w:lang w:val="sr-Cyrl-RS"/>
        </w:rPr>
        <w:t xml:space="preserve"> Left 0.</w:t>
      </w:r>
      <w:r w:rsidR="00701E95" w:rsidRPr="004B2316">
        <w:rPr>
          <w:lang w:val="sr-Latn-RS"/>
        </w:rPr>
        <w:t>5</w:t>
      </w:r>
      <w:r w:rsidR="0051228E" w:rsidRPr="004B2316">
        <w:rPr>
          <w:lang w:val="sr-Cyrl-RS"/>
        </w:rPr>
        <w:t xml:space="preserve"> cm, Special hanging 0.5 cm, </w:t>
      </w:r>
      <w:r w:rsidR="0051228E" w:rsidRPr="002C7FD8">
        <w:rPr>
          <w:i/>
          <w:iCs/>
          <w:lang w:val="sr-Cyrl-RS"/>
        </w:rPr>
        <w:t>Alignment</w:t>
      </w:r>
      <w:r w:rsidR="0051228E" w:rsidRPr="004B2316">
        <w:rPr>
          <w:lang w:val="sr-Cyrl-RS"/>
        </w:rPr>
        <w:t>: Left</w:t>
      </w:r>
      <w:r w:rsidR="00701E95" w:rsidRPr="004B2316">
        <w:rPr>
          <w:lang w:val="sr-Latn-RS"/>
        </w:rPr>
        <w:br/>
      </w:r>
      <w:r w:rsidR="0051228E" w:rsidRPr="004B2316">
        <w:t xml:space="preserve">(stil </w:t>
      </w:r>
      <w:r w:rsidRPr="004B2316">
        <w:t>"Nabrajanja"</w:t>
      </w:r>
      <w:r w:rsidR="0051228E" w:rsidRPr="004B2316">
        <w:t>)</w:t>
      </w:r>
      <w:r w:rsidR="00B72835" w:rsidRPr="004B2316">
        <w:t>,</w:t>
      </w:r>
    </w:p>
    <w:p w14:paraId="3FE7AB4D" w14:textId="7D092646" w:rsidR="000D79EB" w:rsidRPr="004B2316" w:rsidRDefault="000D79EB" w:rsidP="000A6287">
      <w:pPr>
        <w:pStyle w:val="14Nabrajanja"/>
      </w:pPr>
      <w:r w:rsidRPr="004B2316">
        <w:rPr>
          <w:b/>
          <w:bCs/>
        </w:rPr>
        <w:t xml:space="preserve">Za potrebe </w:t>
      </w:r>
      <w:r w:rsidR="009719AE" w:rsidRPr="004B2316">
        <w:rPr>
          <w:b/>
          <w:bCs/>
        </w:rPr>
        <w:t>teksta</w:t>
      </w:r>
      <w:r w:rsidRPr="004B2316">
        <w:rPr>
          <w:b/>
          <w:bCs/>
        </w:rPr>
        <w:t xml:space="preserve"> bez uvlačenja</w:t>
      </w:r>
      <w:r w:rsidR="009719AE" w:rsidRPr="004B2316">
        <w:rPr>
          <w:b/>
          <w:bCs/>
        </w:rPr>
        <w:t xml:space="preserve"> prvog reda</w:t>
      </w:r>
      <w:r w:rsidRPr="004B2316">
        <w:rPr>
          <w:b/>
          <w:bCs/>
        </w:rPr>
        <w:t xml:space="preserve"> (n</w:t>
      </w:r>
      <w:r w:rsidR="009719AE" w:rsidRPr="004B2316">
        <w:rPr>
          <w:b/>
          <w:bCs/>
        </w:rPr>
        <w:t xml:space="preserve">pr. </w:t>
      </w:r>
      <w:r w:rsidRPr="004B2316">
        <w:rPr>
          <w:b/>
          <w:bCs/>
        </w:rPr>
        <w:t>posle matematičkog izraza) koristiti:</w:t>
      </w:r>
      <w:r w:rsidRPr="004B2316">
        <w:t xml:space="preserve">  Times New Roman 11</w:t>
      </w:r>
      <w:r w:rsidR="00A83552" w:rsidRPr="004B2316">
        <w:t xml:space="preserve"> </w:t>
      </w:r>
      <w:r w:rsidRPr="004B2316">
        <w:t xml:space="preserve">pt; </w:t>
      </w:r>
      <w:r w:rsidRPr="002C7FD8">
        <w:rPr>
          <w:i/>
          <w:iCs/>
          <w:lang w:val="sr-Cyrl-RS"/>
        </w:rPr>
        <w:t>Alignment</w:t>
      </w:r>
      <w:r w:rsidRPr="004B2316">
        <w:rPr>
          <w:lang w:val="sr-Cyrl-RS"/>
        </w:rPr>
        <w:t>: Justified</w:t>
      </w:r>
      <w:r w:rsidRPr="004B2316">
        <w:rPr>
          <w:lang w:val="sr-Latn-RS"/>
        </w:rPr>
        <w:t>; First line: 0 cm</w:t>
      </w:r>
      <w:r w:rsidRPr="004B2316">
        <w:rPr>
          <w:lang w:val="sr-Latn-RS"/>
        </w:rPr>
        <w:br/>
      </w:r>
      <w:r w:rsidRPr="004B2316">
        <w:t>(stil "Tekst bez uvlačenja")</w:t>
      </w:r>
      <w:r w:rsidR="00B72835" w:rsidRPr="004B2316">
        <w:t>.</w:t>
      </w:r>
    </w:p>
    <w:p w14:paraId="35A37972" w14:textId="77777777" w:rsidR="005855E5" w:rsidRPr="00436C37" w:rsidRDefault="00230FDD" w:rsidP="007A6FE5">
      <w:pPr>
        <w:pStyle w:val="11Numerisaninaslov"/>
        <w:outlineLvl w:val="0"/>
      </w:pPr>
      <w:r>
        <w:t>3</w:t>
      </w:r>
      <w:r w:rsidR="005855E5" w:rsidRPr="0068299D">
        <w:t xml:space="preserve">. </w:t>
      </w:r>
      <w:r w:rsidR="0000586C">
        <w:t>Matematički izrazi</w:t>
      </w:r>
      <w:r w:rsidR="005855E5" w:rsidRPr="00436C37">
        <w:t xml:space="preserve"> </w:t>
      </w:r>
    </w:p>
    <w:p w14:paraId="5B76E766" w14:textId="77777777" w:rsidR="005855E5" w:rsidRPr="0068299D" w:rsidRDefault="0000586C" w:rsidP="004E6538">
      <w:pPr>
        <w:pStyle w:val="13Tekst"/>
      </w:pPr>
      <w:r>
        <w:t xml:space="preserve">Matematičke izraze </w:t>
      </w:r>
      <w:r w:rsidR="005855E5" w:rsidRPr="0068299D">
        <w:t>pisati u jedno</w:t>
      </w:r>
      <w:r>
        <w:t>m redu</w:t>
      </w:r>
      <w:r w:rsidR="005855E5" w:rsidRPr="0068299D">
        <w:t xml:space="preserve">, sa numeracijom uz desnu </w:t>
      </w:r>
      <w:r>
        <w:t>marginu</w:t>
      </w:r>
      <w:r w:rsidR="005855E5" w:rsidRPr="0068299D">
        <w:t>, kao</w:t>
      </w:r>
      <w:r>
        <w:t>:</w:t>
      </w:r>
    </w:p>
    <w:p w14:paraId="7B981DDA" w14:textId="77777777" w:rsidR="0053287F" w:rsidRDefault="005D16D7" w:rsidP="005D16D7">
      <w:pPr>
        <w:pStyle w:val="15Jednacina"/>
      </w:pPr>
      <w:r w:rsidRPr="00511FEB">
        <w:rPr>
          <w:position w:val="-22"/>
        </w:rPr>
        <w:object w:dxaOrig="1880" w:dyaOrig="639" w14:anchorId="0E3055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2pt;height:32.4pt" o:ole="">
            <v:imagedata r:id="rId17" o:title=""/>
          </v:shape>
          <o:OLEObject Type="Embed" ProgID="Equation.DSMT4" ShapeID="_x0000_i1025" DrawAspect="Content" ObjectID="_1833610853" r:id="rId18"/>
        </w:object>
      </w:r>
      <w:r w:rsidR="00EA7716" w:rsidRPr="0068299D">
        <w:tab/>
      </w:r>
      <w:r w:rsidR="005855E5" w:rsidRPr="0068299D">
        <w:t>(1)</w:t>
      </w:r>
    </w:p>
    <w:p w14:paraId="15BE2052" w14:textId="77777777" w:rsidR="009719AE" w:rsidRPr="009719AE" w:rsidRDefault="009719AE" w:rsidP="009719AE">
      <w:pPr>
        <w:pStyle w:val="12Tekstbezuvlacenja"/>
      </w:pPr>
      <w:r>
        <w:t>gde (1) označava redni broj matematičkog izraza.</w:t>
      </w:r>
    </w:p>
    <w:p w14:paraId="39EAA176" w14:textId="0695F21A" w:rsidR="006E06D4" w:rsidRDefault="006E06D4" w:rsidP="00AA40EF">
      <w:pPr>
        <w:pStyle w:val="13Tekst"/>
      </w:pPr>
      <w:r w:rsidRPr="009719AE">
        <w:t xml:space="preserve">Za formatiranje reda sa </w:t>
      </w:r>
      <w:r w:rsidR="00E73E3C" w:rsidRPr="009719AE">
        <w:t>matematičkim izrazom</w:t>
      </w:r>
      <w:r w:rsidR="009D77AB">
        <w:t>,</w:t>
      </w:r>
      <w:r w:rsidRPr="009719AE">
        <w:t xml:space="preserve"> koristiti </w:t>
      </w:r>
      <w:r w:rsidR="0000586C" w:rsidRPr="009719AE">
        <w:t>stil</w:t>
      </w:r>
      <w:r w:rsidRPr="009719AE">
        <w:t xml:space="preserve"> "Jednačin</w:t>
      </w:r>
      <w:r w:rsidR="009719AE" w:rsidRPr="009719AE">
        <w:t>a</w:t>
      </w:r>
      <w:r w:rsidRPr="009719AE">
        <w:t>"</w:t>
      </w:r>
      <w:r w:rsidR="0000586C" w:rsidRPr="009719AE">
        <w:t xml:space="preserve"> sa sledećim podešavanjem: </w:t>
      </w:r>
      <w:r w:rsidR="0000586C" w:rsidRPr="009719AE">
        <w:rPr>
          <w:lang w:val="sr-Cyrl-RS"/>
        </w:rPr>
        <w:t>Times New Roman 1</w:t>
      </w:r>
      <w:r w:rsidR="0000586C" w:rsidRPr="009719AE">
        <w:rPr>
          <w:lang w:val="sr-Latn-RS"/>
        </w:rPr>
        <w:t>1</w:t>
      </w:r>
      <w:r w:rsidR="009D77AB">
        <w:rPr>
          <w:lang w:val="sr-Latn-RS"/>
        </w:rPr>
        <w:t xml:space="preserve"> </w:t>
      </w:r>
      <w:r w:rsidR="0000586C" w:rsidRPr="009719AE">
        <w:rPr>
          <w:lang w:val="sr-Cyrl-RS"/>
        </w:rPr>
        <w:t>pt</w:t>
      </w:r>
      <w:r w:rsidR="0000586C" w:rsidRPr="009719AE">
        <w:t>, First line 0.5</w:t>
      </w:r>
      <w:r w:rsidR="00A35D81">
        <w:t xml:space="preserve"> </w:t>
      </w:r>
      <w:r w:rsidR="0000586C" w:rsidRPr="009719AE">
        <w:t>cm, Paragraph spacing: Before 6</w:t>
      </w:r>
      <w:r w:rsidR="009D77AB">
        <w:t xml:space="preserve"> </w:t>
      </w:r>
      <w:r w:rsidR="0000586C" w:rsidRPr="009719AE">
        <w:t>pt, After 6</w:t>
      </w:r>
      <w:r w:rsidR="009D77AB">
        <w:t xml:space="preserve"> </w:t>
      </w:r>
      <w:r w:rsidR="0000586C" w:rsidRPr="009719AE">
        <w:t>pt; Tab stops: 17 cm, Right</w:t>
      </w:r>
      <w:r w:rsidRPr="009719AE">
        <w:t xml:space="preserve">. </w:t>
      </w:r>
      <w:r>
        <w:t xml:space="preserve">Numeracija će automatski biti poravnana uz desnu </w:t>
      </w:r>
      <w:r w:rsidR="0000586C">
        <w:t>marginu</w:t>
      </w:r>
      <w:r>
        <w:t xml:space="preserve"> ukoliko nakon otkucan</w:t>
      </w:r>
      <w:r w:rsidR="009719AE">
        <w:t>og izraza</w:t>
      </w:r>
      <w:r>
        <w:t xml:space="preserve"> na tastaturi pritisnete tipku "Tab".</w:t>
      </w:r>
      <w:r w:rsidR="0000586C">
        <w:t xml:space="preserve"> </w:t>
      </w:r>
      <w:r>
        <w:t xml:space="preserve"> </w:t>
      </w:r>
    </w:p>
    <w:p w14:paraId="79410421" w14:textId="214744D9" w:rsidR="00AA40EF" w:rsidRPr="0068299D" w:rsidRDefault="00822C83" w:rsidP="00AA40EF">
      <w:pPr>
        <w:pStyle w:val="13Tekst"/>
      </w:pPr>
      <w:r>
        <w:t xml:space="preserve">Matematičke izraze kucati </w:t>
      </w:r>
      <w:r w:rsidRPr="009719AE">
        <w:rPr>
          <w:b/>
        </w:rPr>
        <w:t>isključivo</w:t>
      </w:r>
      <w:r>
        <w:t xml:space="preserve"> </w:t>
      </w:r>
      <w:r w:rsidR="00F22A91">
        <w:t>primenom</w:t>
      </w:r>
      <w:r>
        <w:t xml:space="preserve"> sofverskih paketa Equation ili MathType. </w:t>
      </w:r>
    </w:p>
    <w:p w14:paraId="4E486524" w14:textId="01562919" w:rsidR="005855E5" w:rsidRPr="0068299D" w:rsidRDefault="00EB7553" w:rsidP="007A6FE5">
      <w:pPr>
        <w:pStyle w:val="11Numerisaninaslov"/>
        <w:outlineLvl w:val="0"/>
      </w:pPr>
      <w:r>
        <w:t>4</w:t>
      </w:r>
      <w:r w:rsidR="00BE2AAF">
        <w:t xml:space="preserve">. Slike, grafikoni i tabele </w:t>
      </w:r>
    </w:p>
    <w:p w14:paraId="4A5CF95C" w14:textId="7B6DB78E" w:rsidR="001E648A" w:rsidRDefault="005855E5" w:rsidP="004E6538">
      <w:pPr>
        <w:pStyle w:val="13Tekst"/>
      </w:pPr>
      <w:r w:rsidRPr="0068299D">
        <w:t>Slike, tabele i ostale grafi</w:t>
      </w:r>
      <w:r w:rsidR="00E63510" w:rsidRPr="0068299D">
        <w:t>č</w:t>
      </w:r>
      <w:r w:rsidRPr="0068299D">
        <w:t xml:space="preserve">ke celine prilagoditi </w:t>
      </w:r>
      <w:r w:rsidR="00E63510" w:rsidRPr="0068299D">
        <w:t>š</w:t>
      </w:r>
      <w:r w:rsidRPr="0068299D">
        <w:t xml:space="preserve">irini </w:t>
      </w:r>
      <w:r w:rsidR="00F5751D">
        <w:t>stranice (maksimalna širina 17</w:t>
      </w:r>
      <w:r w:rsidR="00561336">
        <w:t xml:space="preserve"> </w:t>
      </w:r>
      <w:r w:rsidR="00F5751D">
        <w:t>cm)</w:t>
      </w:r>
      <w:r w:rsidRPr="0068299D">
        <w:t xml:space="preserve">. </w:t>
      </w:r>
      <w:r w:rsidR="001E648A">
        <w:t>Voditi računa o kvalitetu grafičkih prikaza.</w:t>
      </w:r>
      <w:r w:rsidR="009719AE">
        <w:t xml:space="preserve"> </w:t>
      </w:r>
      <w:r w:rsidR="009719AE" w:rsidRPr="009719AE">
        <w:t>Svak</w:t>
      </w:r>
      <w:r w:rsidR="009719AE">
        <w:t>a</w:t>
      </w:r>
      <w:r w:rsidR="009719AE" w:rsidRPr="009719AE">
        <w:t xml:space="preserve"> slik</w:t>
      </w:r>
      <w:r w:rsidR="009719AE">
        <w:t xml:space="preserve">a treba da bude </w:t>
      </w:r>
      <w:r w:rsidR="009719AE" w:rsidRPr="009719AE">
        <w:t>jedan objekat sa svim potrebnim elementima, bez dodavanja teksta preko slike, linija i drugih elemenata u programu Microsoft Word pomoću alata Draw.</w:t>
      </w:r>
    </w:p>
    <w:p w14:paraId="6BD70BBF" w14:textId="77777777" w:rsidR="0090120F" w:rsidRPr="009719AE" w:rsidRDefault="009719AE" w:rsidP="0090120F">
      <w:pPr>
        <w:pStyle w:val="13Tekst"/>
      </w:pPr>
      <w:r w:rsidRPr="009719AE">
        <w:t>Sve s</w:t>
      </w:r>
      <w:r w:rsidR="0090120F" w:rsidRPr="009719AE">
        <w:t>lik</w:t>
      </w:r>
      <w:r w:rsidR="00362805">
        <w:t>e, ilustrac</w:t>
      </w:r>
      <w:r w:rsidRPr="009719AE">
        <w:t xml:space="preserve">ije i tabele </w:t>
      </w:r>
      <w:r w:rsidR="0090120F" w:rsidRPr="009719AE">
        <w:t>mora</w:t>
      </w:r>
      <w:r w:rsidRPr="009719AE">
        <w:t>ju da bude numerisane i sa nazivom</w:t>
      </w:r>
      <w:r w:rsidR="0090120F" w:rsidRPr="009719AE">
        <w:t xml:space="preserve">. </w:t>
      </w:r>
      <w:r w:rsidR="00362805" w:rsidRPr="0020637B">
        <w:t>Slike i tabele postaviti u dokumentu nakon pozivanja na njih u tekstu.</w:t>
      </w:r>
    </w:p>
    <w:p w14:paraId="33EA899C" w14:textId="77777777" w:rsidR="006A4B11" w:rsidRDefault="00EB7553" w:rsidP="00F22A91">
      <w:pPr>
        <w:pStyle w:val="16Podnaslov"/>
        <w:outlineLvl w:val="0"/>
      </w:pPr>
      <w:r>
        <w:t>4</w:t>
      </w:r>
      <w:r w:rsidR="006A4B11">
        <w:t>.1. Numeracija slika i grafikona</w:t>
      </w:r>
    </w:p>
    <w:p w14:paraId="47ADFCD0" w14:textId="1A9A6433" w:rsidR="000154A8" w:rsidRPr="00BA010F" w:rsidRDefault="006A4B11" w:rsidP="004E6538">
      <w:pPr>
        <w:pStyle w:val="13Tekst"/>
        <w:rPr>
          <w:lang w:val="sr-Latn-RS"/>
        </w:rPr>
      </w:pPr>
      <w:r w:rsidRPr="00BA010F">
        <w:t>Naziv i numeraciju slika i grafikona centrirati u redu ispod slike</w:t>
      </w:r>
      <w:r w:rsidR="0090120F" w:rsidRPr="00BA010F">
        <w:t>. Koristiti stil</w:t>
      </w:r>
      <w:r w:rsidRPr="00BA010F">
        <w:t xml:space="preserve"> "Naziv Slike"</w:t>
      </w:r>
      <w:r w:rsidR="0090120F" w:rsidRPr="00BA010F">
        <w:t>, sa sledećim podešavanjima</w:t>
      </w:r>
      <w:r w:rsidR="0090120F" w:rsidRPr="00BA010F">
        <w:rPr>
          <w:lang w:val="sr-Cyrl-RS"/>
        </w:rPr>
        <w:t xml:space="preserve">: Times New Roman 11 pt, </w:t>
      </w:r>
      <w:r w:rsidR="0090120F" w:rsidRPr="002C7FD8">
        <w:rPr>
          <w:i/>
          <w:iCs/>
          <w:lang w:val="sr-Cyrl-RS"/>
        </w:rPr>
        <w:t>Alignment</w:t>
      </w:r>
      <w:r w:rsidR="0090120F" w:rsidRPr="00BA010F">
        <w:rPr>
          <w:lang w:val="sr-Cyrl-RS"/>
        </w:rPr>
        <w:t>: Centered, Spacing:</w:t>
      </w:r>
      <w:r w:rsidR="000154A8" w:rsidRPr="00BA010F">
        <w:rPr>
          <w:lang w:val="sr-Cyrl-RS"/>
        </w:rPr>
        <w:t xml:space="preserve"> Before 3</w:t>
      </w:r>
      <w:r w:rsidR="00B879DC" w:rsidRPr="00BA010F">
        <w:rPr>
          <w:lang w:val="sr-Latn-RS"/>
        </w:rPr>
        <w:t xml:space="preserve"> </w:t>
      </w:r>
      <w:r w:rsidR="000154A8" w:rsidRPr="00BA010F">
        <w:rPr>
          <w:lang w:val="sr-Cyrl-RS"/>
        </w:rPr>
        <w:t>pt</w:t>
      </w:r>
      <w:r w:rsidR="000154A8" w:rsidRPr="00BA010F">
        <w:rPr>
          <w:lang w:val="sr-Latn-RS"/>
        </w:rPr>
        <w:t>, After 6</w:t>
      </w:r>
      <w:r w:rsidR="00B879DC" w:rsidRPr="00BA010F">
        <w:rPr>
          <w:lang w:val="sr-Latn-RS"/>
        </w:rPr>
        <w:t xml:space="preserve"> </w:t>
      </w:r>
      <w:r w:rsidR="000154A8" w:rsidRPr="00BA010F">
        <w:rPr>
          <w:lang w:val="sr-Latn-RS"/>
        </w:rPr>
        <w:t>pt.</w:t>
      </w:r>
      <w:r w:rsidR="0031440D" w:rsidRPr="00BA010F">
        <w:rPr>
          <w:lang w:val="sr-Latn-RS"/>
        </w:rPr>
        <w:t xml:space="preserve"> Primer je dat na Slici 1.</w:t>
      </w:r>
    </w:p>
    <w:p w14:paraId="78C89AEA" w14:textId="77777777" w:rsidR="0090120F" w:rsidRPr="00A7592D" w:rsidRDefault="0090120F" w:rsidP="004E2990">
      <w:pPr>
        <w:pStyle w:val="18Slika"/>
        <w:rPr>
          <w:lang w:val="sr-Cyrl-RS"/>
        </w:rPr>
      </w:pPr>
      <w:r w:rsidRPr="00A7592D">
        <w:rPr>
          <w:noProof/>
          <w:lang w:val="en-GB" w:eastAsia="en-GB"/>
        </w:rPr>
        <w:lastRenderedPageBreak/>
        <w:drawing>
          <wp:inline distT="0" distB="0" distL="0" distR="0" wp14:anchorId="6F58FDED" wp14:editId="4412667B">
            <wp:extent cx="2427605" cy="2116455"/>
            <wp:effectExtent l="0" t="0" r="0" b="0"/>
            <wp:docPr id="2" name="Picture 4" descr="prim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prim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27605" cy="2116455"/>
                    </a:xfrm>
                    <a:prstGeom prst="rect">
                      <a:avLst/>
                    </a:prstGeom>
                    <a:noFill/>
                    <a:ln>
                      <a:noFill/>
                    </a:ln>
                  </pic:spPr>
                </pic:pic>
              </a:graphicData>
            </a:graphic>
          </wp:inline>
        </w:drawing>
      </w:r>
    </w:p>
    <w:p w14:paraId="42EBFDAA" w14:textId="77777777" w:rsidR="006A4B11" w:rsidRDefault="006A4B11" w:rsidP="00561336">
      <w:pPr>
        <w:pStyle w:val="18NazivSlike"/>
      </w:pPr>
      <w:r w:rsidRPr="005B253F">
        <w:rPr>
          <w:b/>
        </w:rPr>
        <w:t xml:space="preserve">Slika 1: </w:t>
      </w:r>
      <w:r w:rsidR="00DD30A4" w:rsidRPr="000154A8">
        <w:t>Naziv</w:t>
      </w:r>
      <w:r w:rsidR="00DD30A4">
        <w:t xml:space="preserve"> slike</w:t>
      </w:r>
      <w:r>
        <w:t xml:space="preserve"> </w:t>
      </w:r>
    </w:p>
    <w:p w14:paraId="726F49EE" w14:textId="77777777" w:rsidR="00392562" w:rsidRDefault="00EB7553" w:rsidP="009F2334">
      <w:pPr>
        <w:pStyle w:val="16Podnaslov"/>
        <w:outlineLvl w:val="0"/>
      </w:pPr>
      <w:r>
        <w:t>4</w:t>
      </w:r>
      <w:r w:rsidR="00D93C41">
        <w:t>.</w:t>
      </w:r>
      <w:r w:rsidR="006A4B11">
        <w:t>2</w:t>
      </w:r>
      <w:r w:rsidR="00D93C41">
        <w:t xml:space="preserve">. </w:t>
      </w:r>
      <w:r w:rsidR="00AC00B1">
        <w:t>Označavanje</w:t>
      </w:r>
      <w:r w:rsidR="00392562">
        <w:t xml:space="preserve"> tabela</w:t>
      </w:r>
    </w:p>
    <w:p w14:paraId="3274343C" w14:textId="3CCDBEF9" w:rsidR="00E4101C" w:rsidRDefault="00392562" w:rsidP="004E6538">
      <w:pPr>
        <w:pStyle w:val="13Tekst"/>
        <w:rPr>
          <w:lang w:val="sr-Latn-RS"/>
        </w:rPr>
      </w:pPr>
      <w:r w:rsidRPr="00392562">
        <w:t xml:space="preserve">Naziv i numeraciju tabela pisati iznad </w:t>
      </w:r>
      <w:r w:rsidR="0077245F">
        <w:t>t</w:t>
      </w:r>
      <w:r w:rsidRPr="00392562">
        <w:t>abele</w:t>
      </w:r>
      <w:r w:rsidR="0077245F">
        <w:t xml:space="preserve"> (videti Tabelu 1)</w:t>
      </w:r>
      <w:r w:rsidRPr="00392562">
        <w:t xml:space="preserve">, </w:t>
      </w:r>
      <w:r w:rsidR="00AC00B1">
        <w:t>koristeć</w:t>
      </w:r>
      <w:r w:rsidRPr="00392562">
        <w:t>i levo poravnanje</w:t>
      </w:r>
      <w:r w:rsidR="009302F3">
        <w:t>, kao što je prikazano u ovom uputstvu</w:t>
      </w:r>
      <w:r w:rsidRPr="00392562">
        <w:t xml:space="preserve">. </w:t>
      </w:r>
      <w:r w:rsidR="00362805" w:rsidRPr="00362805">
        <w:rPr>
          <w:lang w:val="sr-Cyrl-RS"/>
        </w:rPr>
        <w:t xml:space="preserve">(zadati stil je „Naziv tabele“) sa sledećim podešavanjima: Times New Roman 11 pt, </w:t>
      </w:r>
      <w:r w:rsidR="00362805" w:rsidRPr="002C7FD8">
        <w:rPr>
          <w:i/>
          <w:lang w:val="sr-Cyrl-RS"/>
        </w:rPr>
        <w:t>Alignment</w:t>
      </w:r>
      <w:r w:rsidR="00362805" w:rsidRPr="00362805">
        <w:rPr>
          <w:lang w:val="sr-Cyrl-RS"/>
        </w:rPr>
        <w:t xml:space="preserve">: </w:t>
      </w:r>
      <w:r w:rsidR="00362805" w:rsidRPr="0077245F">
        <w:rPr>
          <w:lang w:val="sr-Cyrl-RS"/>
        </w:rPr>
        <w:t xml:space="preserve">Left, </w:t>
      </w:r>
      <w:r w:rsidR="00362805" w:rsidRPr="0077245F">
        <w:rPr>
          <w:i/>
          <w:lang w:val="sr-Cyrl-RS"/>
        </w:rPr>
        <w:t>Spacing</w:t>
      </w:r>
      <w:r w:rsidR="00362805" w:rsidRPr="0077245F">
        <w:rPr>
          <w:lang w:val="sr-Cyrl-RS"/>
        </w:rPr>
        <w:t>: After 6 pt).</w:t>
      </w:r>
      <w:r w:rsidR="00E4101C" w:rsidRPr="0077245F">
        <w:rPr>
          <w:lang w:val="sr-Cyrl-RS"/>
        </w:rPr>
        <w:t xml:space="preserve"> </w:t>
      </w:r>
    </w:p>
    <w:p w14:paraId="2F04B68B" w14:textId="77777777" w:rsidR="00392562" w:rsidRPr="00392562" w:rsidRDefault="00392562" w:rsidP="005D3627">
      <w:pPr>
        <w:pStyle w:val="12Tekstbezuvlacenja"/>
      </w:pPr>
    </w:p>
    <w:p w14:paraId="62DBB6AE" w14:textId="77777777" w:rsidR="009302F3" w:rsidRDefault="009302F3" w:rsidP="008A3CEA">
      <w:pPr>
        <w:pStyle w:val="17NazivTabele"/>
      </w:pPr>
      <w:r w:rsidRPr="002D0FDB">
        <w:rPr>
          <w:b/>
        </w:rPr>
        <w:t>Tabela 1:</w:t>
      </w:r>
      <w:r w:rsidRPr="009302F3">
        <w:t xml:space="preserve"> Naziv tabele</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107" w:type="dxa"/>
          <w:right w:w="107" w:type="dxa"/>
        </w:tblCellMar>
        <w:tblLook w:val="0000" w:firstRow="0" w:lastRow="0" w:firstColumn="0" w:lastColumn="0" w:noHBand="0" w:noVBand="0"/>
      </w:tblPr>
      <w:tblGrid>
        <w:gridCol w:w="1368"/>
        <w:gridCol w:w="2865"/>
        <w:gridCol w:w="2865"/>
        <w:gridCol w:w="2755"/>
      </w:tblGrid>
      <w:tr w:rsidR="00E4101C" w:rsidRPr="00362805" w14:paraId="35D6DEAE" w14:textId="77777777" w:rsidTr="00D04FAC">
        <w:trPr>
          <w:trHeight w:val="170"/>
        </w:trPr>
        <w:tc>
          <w:tcPr>
            <w:tcW w:w="694" w:type="pct"/>
            <w:vMerge w:val="restart"/>
            <w:tcBorders>
              <w:top w:val="single" w:sz="8" w:space="0" w:color="auto"/>
              <w:left w:val="single" w:sz="8" w:space="0" w:color="auto"/>
              <w:bottom w:val="single" w:sz="8" w:space="0" w:color="auto"/>
              <w:right w:val="single" w:sz="8" w:space="0" w:color="auto"/>
            </w:tcBorders>
            <w:shd w:val="pct10" w:color="auto" w:fill="auto"/>
            <w:vAlign w:val="center"/>
          </w:tcPr>
          <w:p w14:paraId="21FC164B" w14:textId="77777777" w:rsidR="00E4101C" w:rsidRPr="00362805" w:rsidRDefault="00E4101C" w:rsidP="009E2E57">
            <w:pPr>
              <w:jc w:val="center"/>
              <w:rPr>
                <w:b/>
                <w:bCs/>
                <w:i/>
                <w:iCs/>
                <w:lang w:val="sr-Cyrl-RS"/>
              </w:rPr>
            </w:pPr>
            <w:r w:rsidRPr="00362805">
              <w:rPr>
                <w:b/>
              </w:rPr>
              <w:t>Pogon</w:t>
            </w:r>
          </w:p>
        </w:tc>
        <w:tc>
          <w:tcPr>
            <w:tcW w:w="4306" w:type="pct"/>
            <w:gridSpan w:val="3"/>
            <w:tcBorders>
              <w:top w:val="single" w:sz="8" w:space="0" w:color="auto"/>
              <w:left w:val="single" w:sz="8" w:space="0" w:color="auto"/>
              <w:bottom w:val="single" w:sz="8" w:space="0" w:color="auto"/>
              <w:right w:val="single" w:sz="8" w:space="0" w:color="auto"/>
            </w:tcBorders>
            <w:shd w:val="pct10" w:color="auto" w:fill="auto"/>
          </w:tcPr>
          <w:p w14:paraId="5EEFEFFE" w14:textId="77777777" w:rsidR="00E4101C" w:rsidRPr="00362805" w:rsidRDefault="00E4101C" w:rsidP="00E4101C">
            <w:pPr>
              <w:pStyle w:val="13Tekst"/>
              <w:jc w:val="center"/>
              <w:rPr>
                <w:b/>
                <w:i/>
              </w:rPr>
            </w:pPr>
            <w:r w:rsidRPr="00362805">
              <w:rPr>
                <w:b/>
              </w:rPr>
              <w:t>Proizvodnja po pogonima (kom)</w:t>
            </w:r>
          </w:p>
        </w:tc>
      </w:tr>
      <w:tr w:rsidR="00E4101C" w:rsidRPr="00362805" w14:paraId="01B56AF1" w14:textId="77777777" w:rsidTr="00D04FAC">
        <w:trPr>
          <w:trHeight w:val="170"/>
        </w:trPr>
        <w:tc>
          <w:tcPr>
            <w:tcW w:w="694" w:type="pct"/>
            <w:vMerge/>
            <w:tcBorders>
              <w:top w:val="single" w:sz="8" w:space="0" w:color="auto"/>
              <w:left w:val="single" w:sz="8" w:space="0" w:color="auto"/>
              <w:bottom w:val="single" w:sz="8" w:space="0" w:color="auto"/>
              <w:right w:val="single" w:sz="8" w:space="0" w:color="auto"/>
            </w:tcBorders>
            <w:shd w:val="pct10" w:color="auto" w:fill="auto"/>
            <w:vAlign w:val="center"/>
          </w:tcPr>
          <w:p w14:paraId="0F299946" w14:textId="77777777" w:rsidR="00E4101C" w:rsidRPr="00362805" w:rsidRDefault="00E4101C" w:rsidP="009E2E57">
            <w:pPr>
              <w:jc w:val="center"/>
              <w:rPr>
                <w:b/>
                <w:bCs/>
                <w:lang w:val="sr-Cyrl-RS"/>
              </w:rPr>
            </w:pPr>
          </w:p>
        </w:tc>
        <w:tc>
          <w:tcPr>
            <w:tcW w:w="1454" w:type="pct"/>
            <w:tcBorders>
              <w:top w:val="single" w:sz="8" w:space="0" w:color="auto"/>
              <w:left w:val="single" w:sz="8" w:space="0" w:color="auto"/>
              <w:bottom w:val="single" w:sz="8" w:space="0" w:color="auto"/>
              <w:right w:val="single" w:sz="8" w:space="0" w:color="auto"/>
            </w:tcBorders>
            <w:shd w:val="pct10" w:color="auto" w:fill="auto"/>
            <w:vAlign w:val="center"/>
          </w:tcPr>
          <w:p w14:paraId="49E9C0A9" w14:textId="77777777" w:rsidR="00E4101C" w:rsidRPr="00362805" w:rsidRDefault="00E4101C" w:rsidP="009E2E57">
            <w:pPr>
              <w:jc w:val="center"/>
              <w:rPr>
                <w:b/>
                <w:bCs/>
                <w:lang w:val="sr-Cyrl-RS"/>
              </w:rPr>
            </w:pPr>
            <w:r w:rsidRPr="00362805">
              <w:rPr>
                <w:b/>
                <w:bCs/>
                <w:lang w:val="sr-Cyrl-RS"/>
              </w:rPr>
              <w:t>2019.</w:t>
            </w:r>
          </w:p>
        </w:tc>
        <w:tc>
          <w:tcPr>
            <w:tcW w:w="1454" w:type="pct"/>
            <w:tcBorders>
              <w:top w:val="single" w:sz="8" w:space="0" w:color="auto"/>
              <w:left w:val="single" w:sz="8" w:space="0" w:color="auto"/>
              <w:bottom w:val="single" w:sz="8" w:space="0" w:color="auto"/>
              <w:right w:val="single" w:sz="8" w:space="0" w:color="auto"/>
            </w:tcBorders>
            <w:shd w:val="pct10" w:color="auto" w:fill="auto"/>
            <w:vAlign w:val="center"/>
          </w:tcPr>
          <w:p w14:paraId="2790F002" w14:textId="77777777" w:rsidR="00E4101C" w:rsidRPr="00362805" w:rsidRDefault="00E4101C" w:rsidP="009E2E57">
            <w:pPr>
              <w:jc w:val="center"/>
              <w:rPr>
                <w:b/>
                <w:bCs/>
                <w:lang w:val="sr-Cyrl-RS"/>
              </w:rPr>
            </w:pPr>
            <w:r w:rsidRPr="00362805">
              <w:rPr>
                <w:b/>
                <w:bCs/>
                <w:lang w:val="sr-Cyrl-RS"/>
              </w:rPr>
              <w:t>2020.</w:t>
            </w:r>
          </w:p>
        </w:tc>
        <w:tc>
          <w:tcPr>
            <w:tcW w:w="1398" w:type="pct"/>
            <w:tcBorders>
              <w:top w:val="single" w:sz="8" w:space="0" w:color="auto"/>
              <w:left w:val="single" w:sz="8" w:space="0" w:color="auto"/>
              <w:bottom w:val="single" w:sz="8" w:space="0" w:color="auto"/>
              <w:right w:val="single" w:sz="8" w:space="0" w:color="auto"/>
            </w:tcBorders>
            <w:shd w:val="pct10" w:color="auto" w:fill="auto"/>
            <w:vAlign w:val="center"/>
          </w:tcPr>
          <w:p w14:paraId="7E5443AE" w14:textId="77777777" w:rsidR="00E4101C" w:rsidRPr="00362805" w:rsidRDefault="00E4101C" w:rsidP="009E2E57">
            <w:pPr>
              <w:jc w:val="center"/>
              <w:rPr>
                <w:b/>
                <w:bCs/>
                <w:lang w:val="sr-Cyrl-RS"/>
              </w:rPr>
            </w:pPr>
            <w:r w:rsidRPr="00362805">
              <w:rPr>
                <w:b/>
                <w:bCs/>
                <w:lang w:val="sr-Cyrl-RS"/>
              </w:rPr>
              <w:t>2021.</w:t>
            </w:r>
          </w:p>
        </w:tc>
      </w:tr>
      <w:tr w:rsidR="00E4101C" w:rsidRPr="00362805" w14:paraId="30FFD0A8" w14:textId="77777777" w:rsidTr="00D04FAC">
        <w:trPr>
          <w:trHeight w:val="170"/>
        </w:trPr>
        <w:tc>
          <w:tcPr>
            <w:tcW w:w="694" w:type="pct"/>
            <w:tcBorders>
              <w:top w:val="single" w:sz="8" w:space="0" w:color="auto"/>
              <w:left w:val="single" w:sz="8" w:space="0" w:color="auto"/>
              <w:bottom w:val="single" w:sz="8" w:space="0" w:color="auto"/>
              <w:right w:val="single" w:sz="8" w:space="0" w:color="auto"/>
            </w:tcBorders>
            <w:vAlign w:val="center"/>
          </w:tcPr>
          <w:p w14:paraId="27D4556D" w14:textId="77777777" w:rsidR="00E4101C" w:rsidRPr="00362805" w:rsidRDefault="00E4101C" w:rsidP="009E2E57">
            <w:pPr>
              <w:jc w:val="center"/>
              <w:rPr>
                <w:i/>
                <w:iCs/>
                <w:lang w:val="sr-Cyrl-RS"/>
              </w:rPr>
            </w:pPr>
            <w:r w:rsidRPr="00362805">
              <w:rPr>
                <w:lang w:val="sr-Cyrl-RS"/>
              </w:rPr>
              <w:t>I</w:t>
            </w:r>
          </w:p>
        </w:tc>
        <w:tc>
          <w:tcPr>
            <w:tcW w:w="1454" w:type="pct"/>
            <w:tcBorders>
              <w:top w:val="single" w:sz="8" w:space="0" w:color="auto"/>
              <w:left w:val="single" w:sz="8" w:space="0" w:color="auto"/>
              <w:bottom w:val="single" w:sz="8" w:space="0" w:color="auto"/>
              <w:right w:val="single" w:sz="8" w:space="0" w:color="auto"/>
            </w:tcBorders>
            <w:vAlign w:val="center"/>
          </w:tcPr>
          <w:p w14:paraId="17DE0115" w14:textId="77777777" w:rsidR="00E4101C" w:rsidRPr="00362805" w:rsidRDefault="00E4101C" w:rsidP="009E2E57">
            <w:pPr>
              <w:jc w:val="center"/>
              <w:rPr>
                <w:i/>
                <w:iCs/>
                <w:lang w:val="sr-Cyrl-RS"/>
              </w:rPr>
            </w:pPr>
            <w:r w:rsidRPr="00362805">
              <w:rPr>
                <w:lang w:val="sr-Cyrl-RS"/>
              </w:rPr>
              <w:t>20 000</w:t>
            </w:r>
          </w:p>
        </w:tc>
        <w:tc>
          <w:tcPr>
            <w:tcW w:w="1454" w:type="pct"/>
            <w:tcBorders>
              <w:top w:val="single" w:sz="8" w:space="0" w:color="auto"/>
              <w:left w:val="single" w:sz="8" w:space="0" w:color="auto"/>
              <w:bottom w:val="single" w:sz="8" w:space="0" w:color="auto"/>
              <w:right w:val="single" w:sz="8" w:space="0" w:color="auto"/>
            </w:tcBorders>
            <w:vAlign w:val="center"/>
          </w:tcPr>
          <w:p w14:paraId="3ADC3BE0" w14:textId="77777777" w:rsidR="00E4101C" w:rsidRPr="00362805" w:rsidRDefault="00E4101C" w:rsidP="009E2E57">
            <w:pPr>
              <w:jc w:val="center"/>
              <w:rPr>
                <w:i/>
                <w:iCs/>
                <w:lang w:val="sr-Cyrl-RS"/>
              </w:rPr>
            </w:pPr>
            <w:r w:rsidRPr="00362805">
              <w:rPr>
                <w:lang w:val="sr-Cyrl-RS"/>
              </w:rPr>
              <w:t>22 000</w:t>
            </w:r>
          </w:p>
        </w:tc>
        <w:tc>
          <w:tcPr>
            <w:tcW w:w="1398" w:type="pct"/>
            <w:tcBorders>
              <w:top w:val="single" w:sz="8" w:space="0" w:color="auto"/>
              <w:left w:val="single" w:sz="8" w:space="0" w:color="auto"/>
              <w:bottom w:val="single" w:sz="8" w:space="0" w:color="auto"/>
              <w:right w:val="single" w:sz="8" w:space="0" w:color="auto"/>
            </w:tcBorders>
            <w:vAlign w:val="center"/>
          </w:tcPr>
          <w:p w14:paraId="2DF1D186" w14:textId="77777777" w:rsidR="00E4101C" w:rsidRPr="00362805" w:rsidRDefault="00E4101C" w:rsidP="009E2E57">
            <w:pPr>
              <w:jc w:val="center"/>
              <w:rPr>
                <w:i/>
                <w:iCs/>
                <w:lang w:val="sr-Cyrl-RS"/>
              </w:rPr>
            </w:pPr>
            <w:r w:rsidRPr="00362805">
              <w:rPr>
                <w:lang w:val="sr-Cyrl-RS"/>
              </w:rPr>
              <w:t>23 000</w:t>
            </w:r>
          </w:p>
        </w:tc>
      </w:tr>
      <w:tr w:rsidR="00E4101C" w:rsidRPr="00362805" w14:paraId="16E9F5DA" w14:textId="77777777" w:rsidTr="00D04FAC">
        <w:trPr>
          <w:trHeight w:val="170"/>
        </w:trPr>
        <w:tc>
          <w:tcPr>
            <w:tcW w:w="694" w:type="pct"/>
            <w:tcBorders>
              <w:top w:val="single" w:sz="8" w:space="0" w:color="auto"/>
              <w:left w:val="single" w:sz="8" w:space="0" w:color="auto"/>
              <w:bottom w:val="single" w:sz="8" w:space="0" w:color="auto"/>
              <w:right w:val="single" w:sz="8" w:space="0" w:color="auto"/>
            </w:tcBorders>
            <w:vAlign w:val="center"/>
          </w:tcPr>
          <w:p w14:paraId="60F481BD" w14:textId="77777777" w:rsidR="00E4101C" w:rsidRPr="00362805" w:rsidRDefault="00E4101C" w:rsidP="009E2E57">
            <w:pPr>
              <w:jc w:val="center"/>
              <w:rPr>
                <w:i/>
                <w:iCs/>
                <w:lang w:val="sr-Cyrl-RS"/>
              </w:rPr>
            </w:pPr>
            <w:r w:rsidRPr="00362805">
              <w:rPr>
                <w:lang w:val="sr-Cyrl-RS"/>
              </w:rPr>
              <w:t>II</w:t>
            </w:r>
          </w:p>
        </w:tc>
        <w:tc>
          <w:tcPr>
            <w:tcW w:w="1454" w:type="pct"/>
            <w:tcBorders>
              <w:top w:val="single" w:sz="8" w:space="0" w:color="auto"/>
              <w:left w:val="single" w:sz="8" w:space="0" w:color="auto"/>
              <w:bottom w:val="single" w:sz="8" w:space="0" w:color="auto"/>
              <w:right w:val="single" w:sz="8" w:space="0" w:color="auto"/>
            </w:tcBorders>
            <w:vAlign w:val="center"/>
          </w:tcPr>
          <w:p w14:paraId="1F221F28" w14:textId="77777777" w:rsidR="00E4101C" w:rsidRPr="00362805" w:rsidRDefault="00E4101C" w:rsidP="009E2E57">
            <w:pPr>
              <w:jc w:val="center"/>
              <w:rPr>
                <w:i/>
                <w:iCs/>
                <w:lang w:val="sr-Cyrl-RS"/>
              </w:rPr>
            </w:pPr>
            <w:r w:rsidRPr="00362805">
              <w:rPr>
                <w:lang w:val="sr-Cyrl-RS"/>
              </w:rPr>
              <w:t>15 000</w:t>
            </w:r>
          </w:p>
        </w:tc>
        <w:tc>
          <w:tcPr>
            <w:tcW w:w="1454" w:type="pct"/>
            <w:tcBorders>
              <w:top w:val="single" w:sz="8" w:space="0" w:color="auto"/>
              <w:left w:val="single" w:sz="8" w:space="0" w:color="auto"/>
              <w:bottom w:val="single" w:sz="8" w:space="0" w:color="auto"/>
              <w:right w:val="single" w:sz="8" w:space="0" w:color="auto"/>
            </w:tcBorders>
            <w:vAlign w:val="center"/>
          </w:tcPr>
          <w:p w14:paraId="7B11FFCB" w14:textId="77777777" w:rsidR="00E4101C" w:rsidRPr="00362805" w:rsidRDefault="00E4101C" w:rsidP="009E2E57">
            <w:pPr>
              <w:jc w:val="center"/>
              <w:rPr>
                <w:i/>
                <w:iCs/>
                <w:lang w:val="sr-Cyrl-RS"/>
              </w:rPr>
            </w:pPr>
            <w:r w:rsidRPr="00362805">
              <w:rPr>
                <w:lang w:val="sr-Cyrl-RS"/>
              </w:rPr>
              <w:t>17 000</w:t>
            </w:r>
          </w:p>
        </w:tc>
        <w:tc>
          <w:tcPr>
            <w:tcW w:w="1398" w:type="pct"/>
            <w:tcBorders>
              <w:top w:val="single" w:sz="8" w:space="0" w:color="auto"/>
              <w:left w:val="single" w:sz="8" w:space="0" w:color="auto"/>
              <w:bottom w:val="single" w:sz="8" w:space="0" w:color="auto"/>
              <w:right w:val="single" w:sz="8" w:space="0" w:color="auto"/>
            </w:tcBorders>
            <w:vAlign w:val="center"/>
          </w:tcPr>
          <w:p w14:paraId="7C8F0CC6" w14:textId="77777777" w:rsidR="00E4101C" w:rsidRPr="00362805" w:rsidRDefault="00E4101C" w:rsidP="009E2E57">
            <w:pPr>
              <w:jc w:val="center"/>
              <w:rPr>
                <w:i/>
                <w:iCs/>
                <w:lang w:val="sr-Cyrl-RS"/>
              </w:rPr>
            </w:pPr>
            <w:r w:rsidRPr="00362805">
              <w:rPr>
                <w:lang w:val="sr-Cyrl-RS"/>
              </w:rPr>
              <w:t>18 000</w:t>
            </w:r>
          </w:p>
        </w:tc>
      </w:tr>
      <w:tr w:rsidR="00E4101C" w:rsidRPr="00362805" w14:paraId="204386AE" w14:textId="77777777" w:rsidTr="00D04FAC">
        <w:trPr>
          <w:trHeight w:val="170"/>
        </w:trPr>
        <w:tc>
          <w:tcPr>
            <w:tcW w:w="694" w:type="pct"/>
            <w:tcBorders>
              <w:top w:val="single" w:sz="8" w:space="0" w:color="auto"/>
              <w:left w:val="single" w:sz="8" w:space="0" w:color="auto"/>
              <w:bottom w:val="single" w:sz="8" w:space="0" w:color="auto"/>
              <w:right w:val="single" w:sz="8" w:space="0" w:color="auto"/>
            </w:tcBorders>
            <w:vAlign w:val="center"/>
          </w:tcPr>
          <w:p w14:paraId="288971A8" w14:textId="77777777" w:rsidR="00E4101C" w:rsidRPr="00362805" w:rsidRDefault="00E4101C" w:rsidP="009E2E57">
            <w:pPr>
              <w:jc w:val="center"/>
              <w:rPr>
                <w:i/>
                <w:iCs/>
                <w:lang w:val="sr-Cyrl-RS"/>
              </w:rPr>
            </w:pPr>
            <w:r w:rsidRPr="00362805">
              <w:rPr>
                <w:lang w:val="sr-Cyrl-RS"/>
              </w:rPr>
              <w:t>III</w:t>
            </w:r>
          </w:p>
        </w:tc>
        <w:tc>
          <w:tcPr>
            <w:tcW w:w="1454" w:type="pct"/>
            <w:tcBorders>
              <w:top w:val="single" w:sz="8" w:space="0" w:color="auto"/>
              <w:left w:val="single" w:sz="8" w:space="0" w:color="auto"/>
              <w:bottom w:val="single" w:sz="8" w:space="0" w:color="auto"/>
              <w:right w:val="single" w:sz="8" w:space="0" w:color="auto"/>
            </w:tcBorders>
            <w:vAlign w:val="center"/>
          </w:tcPr>
          <w:p w14:paraId="3BD9FC1E" w14:textId="77777777" w:rsidR="00E4101C" w:rsidRPr="00362805" w:rsidRDefault="00E4101C" w:rsidP="009E2E57">
            <w:pPr>
              <w:jc w:val="center"/>
              <w:rPr>
                <w:i/>
                <w:iCs/>
                <w:lang w:val="sr-Cyrl-RS"/>
              </w:rPr>
            </w:pPr>
            <w:r w:rsidRPr="00362805">
              <w:rPr>
                <w:lang w:val="sr-Cyrl-RS"/>
              </w:rPr>
              <w:t>24 000</w:t>
            </w:r>
          </w:p>
        </w:tc>
        <w:tc>
          <w:tcPr>
            <w:tcW w:w="1454" w:type="pct"/>
            <w:tcBorders>
              <w:top w:val="single" w:sz="8" w:space="0" w:color="auto"/>
              <w:left w:val="single" w:sz="8" w:space="0" w:color="auto"/>
              <w:bottom w:val="single" w:sz="8" w:space="0" w:color="auto"/>
              <w:right w:val="single" w:sz="8" w:space="0" w:color="auto"/>
            </w:tcBorders>
            <w:vAlign w:val="center"/>
          </w:tcPr>
          <w:p w14:paraId="34A9ECAE" w14:textId="77777777" w:rsidR="00E4101C" w:rsidRPr="00362805" w:rsidRDefault="00E4101C" w:rsidP="009E2E57">
            <w:pPr>
              <w:jc w:val="center"/>
              <w:rPr>
                <w:i/>
                <w:iCs/>
                <w:lang w:val="sr-Cyrl-RS"/>
              </w:rPr>
            </w:pPr>
            <w:r w:rsidRPr="00362805">
              <w:rPr>
                <w:lang w:val="sr-Cyrl-RS"/>
              </w:rPr>
              <w:t>26 000</w:t>
            </w:r>
          </w:p>
        </w:tc>
        <w:tc>
          <w:tcPr>
            <w:tcW w:w="1398" w:type="pct"/>
            <w:tcBorders>
              <w:top w:val="single" w:sz="8" w:space="0" w:color="auto"/>
              <w:left w:val="single" w:sz="8" w:space="0" w:color="auto"/>
              <w:bottom w:val="single" w:sz="8" w:space="0" w:color="auto"/>
              <w:right w:val="single" w:sz="8" w:space="0" w:color="auto"/>
            </w:tcBorders>
            <w:vAlign w:val="center"/>
          </w:tcPr>
          <w:p w14:paraId="75E9AA9F" w14:textId="77777777" w:rsidR="00E4101C" w:rsidRPr="00362805" w:rsidRDefault="00E4101C" w:rsidP="009E2E57">
            <w:pPr>
              <w:jc w:val="center"/>
              <w:rPr>
                <w:i/>
                <w:iCs/>
                <w:lang w:val="sr-Cyrl-RS"/>
              </w:rPr>
            </w:pPr>
            <w:r w:rsidRPr="00362805">
              <w:rPr>
                <w:lang w:val="sr-Cyrl-RS"/>
              </w:rPr>
              <w:t>27 000</w:t>
            </w:r>
          </w:p>
        </w:tc>
      </w:tr>
    </w:tbl>
    <w:p w14:paraId="599290DC" w14:textId="77777777" w:rsidR="00E4101C" w:rsidRDefault="00E4101C" w:rsidP="007A6FE5">
      <w:pPr>
        <w:pStyle w:val="12Tekstbezuvlacenja"/>
      </w:pPr>
    </w:p>
    <w:p w14:paraId="5260B0A9" w14:textId="77777777" w:rsidR="000A6287" w:rsidRPr="00523955" w:rsidRDefault="000A6287" w:rsidP="000A6287">
      <w:pPr>
        <w:pStyle w:val="13Tekst"/>
        <w:rPr>
          <w:lang w:val="sr-Latn-RS"/>
        </w:rPr>
      </w:pPr>
      <w:r w:rsidRPr="00523955">
        <w:rPr>
          <w:lang w:val="sr-Latn-RS"/>
        </w:rPr>
        <w:t>Veličina fonta u tabelama može biti manja od veličine fonta regularnog teksta, ali mora biti čitljiva, kao što je ilustrovano u Tabeli 2.</w:t>
      </w:r>
    </w:p>
    <w:p w14:paraId="3C2429B4" w14:textId="77777777" w:rsidR="000A6287" w:rsidRPr="000A6287" w:rsidRDefault="000A6287" w:rsidP="000A6287">
      <w:pPr>
        <w:pStyle w:val="13Tekst"/>
      </w:pPr>
    </w:p>
    <w:p w14:paraId="66CC24FB" w14:textId="77777777" w:rsidR="00647EEF" w:rsidRDefault="00647EEF" w:rsidP="00647EEF">
      <w:pPr>
        <w:pStyle w:val="17NazivTabele"/>
      </w:pPr>
      <w:r w:rsidRPr="002D0FDB">
        <w:rPr>
          <w:b/>
        </w:rPr>
        <w:t xml:space="preserve">Tabela </w:t>
      </w:r>
      <w:r w:rsidR="00362805">
        <w:rPr>
          <w:b/>
        </w:rPr>
        <w:t>2</w:t>
      </w:r>
      <w:r w:rsidRPr="002D0FDB">
        <w:rPr>
          <w:b/>
        </w:rPr>
        <w:t>:</w:t>
      </w:r>
      <w:r w:rsidRPr="009302F3">
        <w:t xml:space="preserve"> </w:t>
      </w:r>
      <w:r w:rsidR="00362805">
        <w:t>Stilovi</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28" w:type="dxa"/>
          <w:left w:w="107" w:type="dxa"/>
          <w:bottom w:w="28" w:type="dxa"/>
          <w:right w:w="107" w:type="dxa"/>
        </w:tblCellMar>
        <w:tblLook w:val="0000" w:firstRow="0" w:lastRow="0" w:firstColumn="0" w:lastColumn="0" w:noHBand="0" w:noVBand="0"/>
      </w:tblPr>
      <w:tblGrid>
        <w:gridCol w:w="2627"/>
        <w:gridCol w:w="1474"/>
        <w:gridCol w:w="2784"/>
        <w:gridCol w:w="2968"/>
      </w:tblGrid>
      <w:tr w:rsidR="00647EEF" w:rsidRPr="00F357C8" w14:paraId="0FD9A783"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shd w:val="pct10" w:color="auto" w:fill="auto"/>
            <w:vAlign w:val="center"/>
          </w:tcPr>
          <w:p w14:paraId="40B3A1F3" w14:textId="32F8923E" w:rsidR="00647EEF" w:rsidRPr="00F357C8" w:rsidRDefault="00647EEF" w:rsidP="007B203B">
            <w:pPr>
              <w:pStyle w:val="12Tekstbezuvlacenja"/>
              <w:jc w:val="center"/>
              <w:rPr>
                <w:b/>
                <w:sz w:val="20"/>
              </w:rPr>
            </w:pPr>
            <w:r w:rsidRPr="00F357C8">
              <w:rPr>
                <w:b/>
                <w:sz w:val="20"/>
              </w:rPr>
              <w:t>Opi</w:t>
            </w:r>
            <w:r w:rsidR="00CC22E9">
              <w:rPr>
                <w:b/>
                <w:sz w:val="20"/>
              </w:rPr>
              <w:t>s</w:t>
            </w:r>
          </w:p>
        </w:tc>
        <w:tc>
          <w:tcPr>
            <w:tcW w:w="748" w:type="pct"/>
            <w:tcBorders>
              <w:top w:val="single" w:sz="8" w:space="0" w:color="auto"/>
              <w:left w:val="single" w:sz="8" w:space="0" w:color="auto"/>
              <w:bottom w:val="single" w:sz="8" w:space="0" w:color="auto"/>
              <w:right w:val="single" w:sz="8" w:space="0" w:color="auto"/>
            </w:tcBorders>
            <w:shd w:val="pct10" w:color="auto" w:fill="auto"/>
            <w:vAlign w:val="center"/>
          </w:tcPr>
          <w:p w14:paraId="4658CF47" w14:textId="77777777" w:rsidR="00647EEF" w:rsidRPr="00F357C8" w:rsidRDefault="00647EEF" w:rsidP="007B203B">
            <w:pPr>
              <w:pStyle w:val="12Tekstbezuvlacenja"/>
              <w:jc w:val="center"/>
              <w:rPr>
                <w:b/>
                <w:sz w:val="20"/>
              </w:rPr>
            </w:pPr>
            <w:r w:rsidRPr="00F357C8">
              <w:rPr>
                <w:b/>
                <w:sz w:val="20"/>
              </w:rPr>
              <w:t>Stil</w:t>
            </w:r>
          </w:p>
        </w:tc>
        <w:tc>
          <w:tcPr>
            <w:tcW w:w="1413" w:type="pct"/>
            <w:tcBorders>
              <w:top w:val="single" w:sz="8" w:space="0" w:color="auto"/>
              <w:left w:val="single" w:sz="8" w:space="0" w:color="auto"/>
              <w:bottom w:val="single" w:sz="8" w:space="0" w:color="auto"/>
              <w:right w:val="single" w:sz="8" w:space="0" w:color="auto"/>
            </w:tcBorders>
            <w:shd w:val="pct10" w:color="auto" w:fill="auto"/>
            <w:vAlign w:val="center"/>
          </w:tcPr>
          <w:p w14:paraId="5814B520" w14:textId="77777777" w:rsidR="00647EEF" w:rsidRPr="00F357C8" w:rsidRDefault="00647EEF" w:rsidP="007B203B">
            <w:pPr>
              <w:pStyle w:val="12Tekstbezuvlacenja"/>
              <w:jc w:val="center"/>
              <w:rPr>
                <w:b/>
                <w:sz w:val="20"/>
              </w:rPr>
            </w:pPr>
            <w:r w:rsidRPr="00F357C8">
              <w:rPr>
                <w:b/>
                <w:sz w:val="20"/>
              </w:rPr>
              <w:t>Font</w:t>
            </w:r>
          </w:p>
        </w:tc>
        <w:tc>
          <w:tcPr>
            <w:tcW w:w="1506" w:type="pct"/>
            <w:tcBorders>
              <w:top w:val="single" w:sz="8" w:space="0" w:color="auto"/>
              <w:left w:val="single" w:sz="8" w:space="0" w:color="auto"/>
              <w:bottom w:val="single" w:sz="8" w:space="0" w:color="auto"/>
              <w:right w:val="single" w:sz="8" w:space="0" w:color="auto"/>
            </w:tcBorders>
            <w:shd w:val="pct10" w:color="auto" w:fill="auto"/>
            <w:vAlign w:val="center"/>
          </w:tcPr>
          <w:p w14:paraId="2D7580C4" w14:textId="77777777" w:rsidR="00647EEF" w:rsidRPr="00F357C8" w:rsidRDefault="00647EEF" w:rsidP="007B203B">
            <w:pPr>
              <w:pStyle w:val="12Tekstbezuvlacenja"/>
              <w:jc w:val="center"/>
              <w:rPr>
                <w:b/>
                <w:sz w:val="20"/>
              </w:rPr>
            </w:pPr>
            <w:r w:rsidRPr="00F357C8">
              <w:rPr>
                <w:b/>
                <w:sz w:val="20"/>
              </w:rPr>
              <w:t>Ostali parametri</w:t>
            </w:r>
          </w:p>
        </w:tc>
      </w:tr>
      <w:tr w:rsidR="00647EEF" w:rsidRPr="00F357C8" w14:paraId="50D6EFD2"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vAlign w:val="center"/>
          </w:tcPr>
          <w:p w14:paraId="2BFC0AEF" w14:textId="77777777" w:rsidR="00647EEF" w:rsidRPr="00F357C8" w:rsidRDefault="00647EEF" w:rsidP="007B203B">
            <w:pPr>
              <w:pStyle w:val="12Tekstbezuvlacenja"/>
              <w:jc w:val="center"/>
              <w:rPr>
                <w:iCs/>
                <w:sz w:val="20"/>
              </w:rPr>
            </w:pPr>
            <w:r w:rsidRPr="00F357C8">
              <w:rPr>
                <w:sz w:val="20"/>
              </w:rPr>
              <w:t>Matematički izrazi u posebnom redu</w:t>
            </w:r>
          </w:p>
        </w:tc>
        <w:tc>
          <w:tcPr>
            <w:tcW w:w="748" w:type="pct"/>
            <w:tcBorders>
              <w:top w:val="single" w:sz="8" w:space="0" w:color="auto"/>
              <w:left w:val="single" w:sz="8" w:space="0" w:color="auto"/>
              <w:bottom w:val="single" w:sz="8" w:space="0" w:color="auto"/>
              <w:right w:val="single" w:sz="8" w:space="0" w:color="auto"/>
            </w:tcBorders>
            <w:vAlign w:val="center"/>
          </w:tcPr>
          <w:p w14:paraId="7F3C2B18" w14:textId="77777777" w:rsidR="00647EEF" w:rsidRPr="00F357C8" w:rsidRDefault="00647EEF" w:rsidP="007B203B">
            <w:pPr>
              <w:pStyle w:val="12Tekstbezuvlacenja"/>
              <w:jc w:val="center"/>
              <w:rPr>
                <w:iCs/>
                <w:sz w:val="20"/>
              </w:rPr>
            </w:pPr>
            <w:r w:rsidRPr="00F357C8">
              <w:rPr>
                <w:sz w:val="20"/>
              </w:rPr>
              <w:t>Jednačin</w:t>
            </w:r>
            <w:r w:rsidR="009719AE" w:rsidRPr="00F357C8">
              <w:rPr>
                <w:sz w:val="20"/>
              </w:rPr>
              <w:t>a</w:t>
            </w:r>
          </w:p>
        </w:tc>
        <w:tc>
          <w:tcPr>
            <w:tcW w:w="1413" w:type="pct"/>
            <w:tcBorders>
              <w:top w:val="single" w:sz="8" w:space="0" w:color="auto"/>
              <w:left w:val="single" w:sz="8" w:space="0" w:color="auto"/>
              <w:bottom w:val="single" w:sz="8" w:space="0" w:color="auto"/>
              <w:right w:val="single" w:sz="8" w:space="0" w:color="auto"/>
            </w:tcBorders>
            <w:vAlign w:val="center"/>
          </w:tcPr>
          <w:p w14:paraId="424E215E" w14:textId="4AB304FE" w:rsidR="00647EEF" w:rsidRPr="00F357C8" w:rsidRDefault="00647EEF" w:rsidP="007B203B">
            <w:pPr>
              <w:pStyle w:val="12Tekstbezuvlacenja"/>
              <w:jc w:val="center"/>
              <w:rPr>
                <w:iCs/>
                <w:sz w:val="20"/>
              </w:rPr>
            </w:pPr>
            <w:r w:rsidRPr="00F357C8">
              <w:rPr>
                <w:sz w:val="20"/>
                <w:lang w:val="sr-Cyrl-RS"/>
              </w:rPr>
              <w:t>Times New Roman 1</w:t>
            </w:r>
            <w:r w:rsidRPr="00F357C8">
              <w:rPr>
                <w:sz w:val="20"/>
              </w:rPr>
              <w:t>1</w:t>
            </w:r>
            <w:r w:rsidR="007B203B">
              <w:rPr>
                <w:sz w:val="20"/>
              </w:rPr>
              <w:t xml:space="preserve"> </w:t>
            </w:r>
            <w:r w:rsidRPr="00F357C8">
              <w:rPr>
                <w:sz w:val="20"/>
                <w:lang w:val="sr-Cyrl-RS"/>
              </w:rPr>
              <w:t>pt</w:t>
            </w:r>
          </w:p>
        </w:tc>
        <w:tc>
          <w:tcPr>
            <w:tcW w:w="1506" w:type="pct"/>
            <w:tcBorders>
              <w:top w:val="single" w:sz="8" w:space="0" w:color="auto"/>
              <w:left w:val="single" w:sz="8" w:space="0" w:color="auto"/>
              <w:bottom w:val="single" w:sz="8" w:space="0" w:color="auto"/>
              <w:right w:val="single" w:sz="8" w:space="0" w:color="auto"/>
            </w:tcBorders>
            <w:vAlign w:val="center"/>
          </w:tcPr>
          <w:p w14:paraId="4A62F17C" w14:textId="61CFE10F" w:rsidR="00647EEF" w:rsidRPr="00F357C8" w:rsidRDefault="00647EEF" w:rsidP="007B203B">
            <w:pPr>
              <w:pStyle w:val="12Tekstbezuvlacenja"/>
              <w:jc w:val="center"/>
              <w:rPr>
                <w:iCs/>
                <w:sz w:val="20"/>
                <w:lang w:val="sr-Cyrl-RS"/>
              </w:rPr>
            </w:pPr>
            <w:r w:rsidRPr="00F357C8">
              <w:rPr>
                <w:sz w:val="20"/>
              </w:rPr>
              <w:t>First line 0.5</w:t>
            </w:r>
            <w:r w:rsidR="00AF0957">
              <w:rPr>
                <w:sz w:val="20"/>
              </w:rPr>
              <w:t xml:space="preserve"> </w:t>
            </w:r>
            <w:r w:rsidRPr="00F357C8">
              <w:rPr>
                <w:sz w:val="20"/>
              </w:rPr>
              <w:t>cm;</w:t>
            </w:r>
            <w:r w:rsidRPr="00F357C8">
              <w:rPr>
                <w:sz w:val="20"/>
              </w:rPr>
              <w:br/>
              <w:t>Spacing: Before 6</w:t>
            </w:r>
            <w:r w:rsidR="007B203B">
              <w:rPr>
                <w:sz w:val="20"/>
              </w:rPr>
              <w:t xml:space="preserve"> </w:t>
            </w:r>
            <w:r w:rsidRPr="00F357C8">
              <w:rPr>
                <w:sz w:val="20"/>
              </w:rPr>
              <w:t>pt, After 6</w:t>
            </w:r>
            <w:r w:rsidR="007B203B">
              <w:rPr>
                <w:sz w:val="20"/>
              </w:rPr>
              <w:t xml:space="preserve"> </w:t>
            </w:r>
            <w:r w:rsidRPr="00F357C8">
              <w:rPr>
                <w:sz w:val="20"/>
              </w:rPr>
              <w:t xml:space="preserve">pt; </w:t>
            </w:r>
            <w:r w:rsidRPr="00F357C8">
              <w:rPr>
                <w:sz w:val="20"/>
              </w:rPr>
              <w:br/>
              <w:t>Tab stops: 17 cm, Right.</w:t>
            </w:r>
          </w:p>
        </w:tc>
      </w:tr>
      <w:tr w:rsidR="00647EEF" w:rsidRPr="00F357C8" w14:paraId="165C388C"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vAlign w:val="center"/>
          </w:tcPr>
          <w:p w14:paraId="60BB39F5" w14:textId="77777777" w:rsidR="00647EEF" w:rsidRPr="00F357C8" w:rsidRDefault="00841596" w:rsidP="007B203B">
            <w:pPr>
              <w:pStyle w:val="12Tekstbezuvlacenja"/>
              <w:jc w:val="center"/>
              <w:rPr>
                <w:sz w:val="20"/>
              </w:rPr>
            </w:pPr>
            <w:r w:rsidRPr="00F357C8">
              <w:rPr>
                <w:sz w:val="20"/>
              </w:rPr>
              <w:t>Naziv slike, ispod slike</w:t>
            </w:r>
          </w:p>
        </w:tc>
        <w:tc>
          <w:tcPr>
            <w:tcW w:w="748" w:type="pct"/>
            <w:tcBorders>
              <w:top w:val="single" w:sz="8" w:space="0" w:color="auto"/>
              <w:left w:val="single" w:sz="8" w:space="0" w:color="auto"/>
              <w:bottom w:val="single" w:sz="8" w:space="0" w:color="auto"/>
              <w:right w:val="single" w:sz="8" w:space="0" w:color="auto"/>
            </w:tcBorders>
            <w:vAlign w:val="center"/>
          </w:tcPr>
          <w:p w14:paraId="09AB50B6" w14:textId="77777777" w:rsidR="00647EEF" w:rsidRPr="00F357C8" w:rsidRDefault="00841596" w:rsidP="007B203B">
            <w:pPr>
              <w:pStyle w:val="12Tekstbezuvlacenja"/>
              <w:jc w:val="center"/>
              <w:rPr>
                <w:sz w:val="20"/>
              </w:rPr>
            </w:pPr>
            <w:r w:rsidRPr="00F357C8">
              <w:rPr>
                <w:sz w:val="20"/>
              </w:rPr>
              <w:t>Naziv slike</w:t>
            </w:r>
          </w:p>
        </w:tc>
        <w:tc>
          <w:tcPr>
            <w:tcW w:w="1413" w:type="pct"/>
            <w:tcBorders>
              <w:top w:val="single" w:sz="8" w:space="0" w:color="auto"/>
              <w:left w:val="single" w:sz="8" w:space="0" w:color="auto"/>
              <w:bottom w:val="single" w:sz="8" w:space="0" w:color="auto"/>
              <w:right w:val="single" w:sz="8" w:space="0" w:color="auto"/>
            </w:tcBorders>
            <w:vAlign w:val="center"/>
          </w:tcPr>
          <w:p w14:paraId="0C440E64" w14:textId="50D3677A" w:rsidR="00647EEF" w:rsidRPr="00F357C8" w:rsidRDefault="00841596" w:rsidP="007B203B">
            <w:pPr>
              <w:pStyle w:val="12Tekstbezuvlacenja"/>
              <w:jc w:val="center"/>
              <w:rPr>
                <w:sz w:val="20"/>
              </w:rPr>
            </w:pPr>
            <w:r w:rsidRPr="00F357C8">
              <w:rPr>
                <w:sz w:val="20"/>
              </w:rPr>
              <w:t>Times New Roman 11</w:t>
            </w:r>
            <w:r w:rsidR="007B203B">
              <w:rPr>
                <w:sz w:val="20"/>
              </w:rPr>
              <w:t xml:space="preserve"> </w:t>
            </w:r>
            <w:r w:rsidRPr="00F357C8">
              <w:rPr>
                <w:sz w:val="20"/>
              </w:rPr>
              <w:t>pt</w:t>
            </w:r>
          </w:p>
        </w:tc>
        <w:tc>
          <w:tcPr>
            <w:tcW w:w="1506" w:type="pct"/>
            <w:tcBorders>
              <w:top w:val="single" w:sz="8" w:space="0" w:color="auto"/>
              <w:left w:val="single" w:sz="8" w:space="0" w:color="auto"/>
              <w:bottom w:val="single" w:sz="8" w:space="0" w:color="auto"/>
              <w:right w:val="single" w:sz="8" w:space="0" w:color="auto"/>
            </w:tcBorders>
            <w:vAlign w:val="center"/>
          </w:tcPr>
          <w:p w14:paraId="29E8D59E" w14:textId="77777777" w:rsidR="00841596" w:rsidRPr="00F357C8" w:rsidRDefault="00841596" w:rsidP="007B203B">
            <w:pPr>
              <w:pStyle w:val="12Tekstbezuvlacenja"/>
              <w:jc w:val="center"/>
              <w:rPr>
                <w:sz w:val="20"/>
              </w:rPr>
            </w:pPr>
            <w:r w:rsidRPr="002C7FD8">
              <w:rPr>
                <w:i/>
                <w:iCs/>
                <w:sz w:val="20"/>
              </w:rPr>
              <w:t>Alignment</w:t>
            </w:r>
            <w:r w:rsidRPr="00F357C8">
              <w:rPr>
                <w:sz w:val="20"/>
              </w:rPr>
              <w:t>: Centered,</w:t>
            </w:r>
          </w:p>
          <w:p w14:paraId="6457C638" w14:textId="5659A557" w:rsidR="00647EEF" w:rsidRPr="00F357C8" w:rsidRDefault="00841596" w:rsidP="007B203B">
            <w:pPr>
              <w:pStyle w:val="12Tekstbezuvlacenja"/>
              <w:jc w:val="center"/>
              <w:rPr>
                <w:sz w:val="20"/>
              </w:rPr>
            </w:pPr>
            <w:r w:rsidRPr="00F357C8">
              <w:rPr>
                <w:sz w:val="20"/>
              </w:rPr>
              <w:t>Spacing: Before 3</w:t>
            </w:r>
            <w:r w:rsidR="00AF0957">
              <w:rPr>
                <w:sz w:val="20"/>
              </w:rPr>
              <w:t xml:space="preserve"> </w:t>
            </w:r>
            <w:r w:rsidRPr="00F357C8">
              <w:rPr>
                <w:sz w:val="20"/>
              </w:rPr>
              <w:t>pt, After 6</w:t>
            </w:r>
            <w:r w:rsidR="00AF0957">
              <w:rPr>
                <w:sz w:val="20"/>
              </w:rPr>
              <w:t xml:space="preserve"> </w:t>
            </w:r>
            <w:r w:rsidRPr="00F357C8">
              <w:rPr>
                <w:sz w:val="20"/>
              </w:rPr>
              <w:t>pt.</w:t>
            </w:r>
          </w:p>
        </w:tc>
      </w:tr>
      <w:tr w:rsidR="00841596" w:rsidRPr="00F357C8" w14:paraId="021D02BB"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vAlign w:val="center"/>
          </w:tcPr>
          <w:p w14:paraId="6AF22368" w14:textId="4802D911" w:rsidR="00841596" w:rsidRPr="00F357C8" w:rsidRDefault="00841596" w:rsidP="007B203B">
            <w:pPr>
              <w:pStyle w:val="12Tekstbezuvlacenja"/>
              <w:jc w:val="center"/>
              <w:rPr>
                <w:sz w:val="20"/>
              </w:rPr>
            </w:pPr>
            <w:r w:rsidRPr="00F357C8">
              <w:rPr>
                <w:sz w:val="20"/>
              </w:rPr>
              <w:t>Naziv tabele, i</w:t>
            </w:r>
            <w:r w:rsidR="00707AD3">
              <w:rPr>
                <w:sz w:val="20"/>
              </w:rPr>
              <w:t>znad</w:t>
            </w:r>
            <w:r w:rsidRPr="00F357C8">
              <w:rPr>
                <w:sz w:val="20"/>
              </w:rPr>
              <w:t xml:space="preserve"> tabele</w:t>
            </w:r>
          </w:p>
        </w:tc>
        <w:tc>
          <w:tcPr>
            <w:tcW w:w="748" w:type="pct"/>
            <w:tcBorders>
              <w:top w:val="single" w:sz="8" w:space="0" w:color="auto"/>
              <w:left w:val="single" w:sz="8" w:space="0" w:color="auto"/>
              <w:bottom w:val="single" w:sz="8" w:space="0" w:color="auto"/>
              <w:right w:val="single" w:sz="8" w:space="0" w:color="auto"/>
            </w:tcBorders>
            <w:vAlign w:val="center"/>
          </w:tcPr>
          <w:p w14:paraId="664530BC" w14:textId="77777777" w:rsidR="00841596" w:rsidRPr="00F357C8" w:rsidRDefault="00841596" w:rsidP="007B203B">
            <w:pPr>
              <w:pStyle w:val="12Tekstbezuvlacenja"/>
              <w:jc w:val="center"/>
              <w:rPr>
                <w:sz w:val="20"/>
              </w:rPr>
            </w:pPr>
            <w:r w:rsidRPr="00F357C8">
              <w:rPr>
                <w:sz w:val="20"/>
              </w:rPr>
              <w:t>Naziv tabele</w:t>
            </w:r>
          </w:p>
        </w:tc>
        <w:tc>
          <w:tcPr>
            <w:tcW w:w="1413" w:type="pct"/>
            <w:tcBorders>
              <w:top w:val="single" w:sz="8" w:space="0" w:color="auto"/>
              <w:left w:val="single" w:sz="8" w:space="0" w:color="auto"/>
              <w:bottom w:val="single" w:sz="8" w:space="0" w:color="auto"/>
              <w:right w:val="single" w:sz="8" w:space="0" w:color="auto"/>
            </w:tcBorders>
            <w:vAlign w:val="center"/>
          </w:tcPr>
          <w:p w14:paraId="076B8221" w14:textId="5935A00A" w:rsidR="00841596" w:rsidRPr="00F357C8" w:rsidRDefault="00841596" w:rsidP="007B203B">
            <w:pPr>
              <w:pStyle w:val="12Tekstbezuvlacenja"/>
              <w:jc w:val="center"/>
              <w:rPr>
                <w:sz w:val="20"/>
              </w:rPr>
            </w:pPr>
            <w:r w:rsidRPr="00F357C8">
              <w:rPr>
                <w:sz w:val="20"/>
              </w:rPr>
              <w:t>Times New Roman 11</w:t>
            </w:r>
            <w:r w:rsidR="007B203B">
              <w:rPr>
                <w:sz w:val="20"/>
              </w:rPr>
              <w:t xml:space="preserve"> </w:t>
            </w:r>
            <w:r w:rsidRPr="00F357C8">
              <w:rPr>
                <w:sz w:val="20"/>
              </w:rPr>
              <w:t>pt</w:t>
            </w:r>
          </w:p>
        </w:tc>
        <w:tc>
          <w:tcPr>
            <w:tcW w:w="1506" w:type="pct"/>
            <w:tcBorders>
              <w:top w:val="single" w:sz="8" w:space="0" w:color="auto"/>
              <w:left w:val="single" w:sz="8" w:space="0" w:color="auto"/>
              <w:bottom w:val="single" w:sz="8" w:space="0" w:color="auto"/>
              <w:right w:val="single" w:sz="8" w:space="0" w:color="auto"/>
            </w:tcBorders>
            <w:vAlign w:val="center"/>
          </w:tcPr>
          <w:p w14:paraId="426BD9B2" w14:textId="77777777" w:rsidR="00841596" w:rsidRPr="00F357C8" w:rsidRDefault="00841596" w:rsidP="007B203B">
            <w:pPr>
              <w:pStyle w:val="12Tekstbezuvlacenja"/>
              <w:jc w:val="center"/>
              <w:rPr>
                <w:sz w:val="20"/>
              </w:rPr>
            </w:pPr>
            <w:r w:rsidRPr="002C7FD8">
              <w:rPr>
                <w:i/>
                <w:iCs/>
                <w:sz w:val="20"/>
              </w:rPr>
              <w:t>Alignment</w:t>
            </w:r>
            <w:r w:rsidRPr="00F357C8">
              <w:rPr>
                <w:sz w:val="20"/>
              </w:rPr>
              <w:t>: Left;</w:t>
            </w:r>
          </w:p>
          <w:p w14:paraId="3E8B53DC" w14:textId="10E10C6A" w:rsidR="00841596" w:rsidRPr="00F357C8" w:rsidRDefault="00841596" w:rsidP="007B203B">
            <w:pPr>
              <w:pStyle w:val="12Tekstbezuvlacenja"/>
              <w:jc w:val="center"/>
              <w:rPr>
                <w:sz w:val="20"/>
              </w:rPr>
            </w:pPr>
            <w:r w:rsidRPr="00F357C8">
              <w:rPr>
                <w:sz w:val="20"/>
              </w:rPr>
              <w:t>Spacing: After 6</w:t>
            </w:r>
            <w:r w:rsidR="00AF0957">
              <w:rPr>
                <w:sz w:val="20"/>
              </w:rPr>
              <w:t xml:space="preserve"> </w:t>
            </w:r>
            <w:r w:rsidRPr="00F357C8">
              <w:rPr>
                <w:sz w:val="20"/>
              </w:rPr>
              <w:t>pt</w:t>
            </w:r>
            <w:r w:rsidR="00381743">
              <w:rPr>
                <w:sz w:val="20"/>
              </w:rPr>
              <w:t>.</w:t>
            </w:r>
          </w:p>
        </w:tc>
      </w:tr>
      <w:tr w:rsidR="0031440D" w:rsidRPr="00F357C8" w14:paraId="0BF93487"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vAlign w:val="center"/>
          </w:tcPr>
          <w:p w14:paraId="2DFE7150" w14:textId="77777777" w:rsidR="0031440D" w:rsidRPr="00F357C8" w:rsidRDefault="0031440D" w:rsidP="007B203B">
            <w:pPr>
              <w:pStyle w:val="12Tekstbezuvlacenja"/>
              <w:jc w:val="center"/>
              <w:rPr>
                <w:sz w:val="20"/>
              </w:rPr>
            </w:pPr>
            <w:r w:rsidRPr="00F357C8">
              <w:rPr>
                <w:sz w:val="20"/>
              </w:rPr>
              <w:t>Tekst u tabeli</w:t>
            </w:r>
          </w:p>
        </w:tc>
        <w:tc>
          <w:tcPr>
            <w:tcW w:w="748" w:type="pct"/>
            <w:tcBorders>
              <w:top w:val="single" w:sz="8" w:space="0" w:color="auto"/>
              <w:left w:val="single" w:sz="8" w:space="0" w:color="auto"/>
              <w:bottom w:val="single" w:sz="8" w:space="0" w:color="auto"/>
              <w:right w:val="single" w:sz="8" w:space="0" w:color="auto"/>
            </w:tcBorders>
            <w:vAlign w:val="center"/>
          </w:tcPr>
          <w:p w14:paraId="154DD871" w14:textId="77777777" w:rsidR="0031440D" w:rsidRPr="00F357C8" w:rsidRDefault="0031440D" w:rsidP="007B203B">
            <w:pPr>
              <w:pStyle w:val="12Tekstbezuvlacenja"/>
              <w:jc w:val="center"/>
              <w:rPr>
                <w:sz w:val="20"/>
              </w:rPr>
            </w:pPr>
            <w:r w:rsidRPr="00F357C8">
              <w:rPr>
                <w:sz w:val="20"/>
              </w:rPr>
              <w:t>/</w:t>
            </w:r>
          </w:p>
        </w:tc>
        <w:tc>
          <w:tcPr>
            <w:tcW w:w="1413" w:type="pct"/>
            <w:tcBorders>
              <w:top w:val="single" w:sz="8" w:space="0" w:color="auto"/>
              <w:left w:val="single" w:sz="8" w:space="0" w:color="auto"/>
              <w:bottom w:val="single" w:sz="8" w:space="0" w:color="auto"/>
              <w:right w:val="single" w:sz="8" w:space="0" w:color="auto"/>
            </w:tcBorders>
            <w:vAlign w:val="center"/>
          </w:tcPr>
          <w:p w14:paraId="66753161" w14:textId="15FEE384" w:rsidR="0031440D" w:rsidRPr="00F357C8" w:rsidRDefault="003F0885" w:rsidP="007B203B">
            <w:pPr>
              <w:pStyle w:val="12Tekstbezuvlacenja"/>
              <w:jc w:val="center"/>
              <w:rPr>
                <w:sz w:val="20"/>
              </w:rPr>
            </w:pPr>
            <w:r w:rsidRPr="00F357C8">
              <w:rPr>
                <w:sz w:val="20"/>
                <w:lang w:val="sr-Cyrl-RS"/>
              </w:rPr>
              <w:t>Times New Roman</w:t>
            </w:r>
            <w:r w:rsidRPr="00F357C8">
              <w:rPr>
                <w:sz w:val="20"/>
              </w:rPr>
              <w:t xml:space="preserve"> 9</w:t>
            </w:r>
            <w:r w:rsidR="007B203B">
              <w:rPr>
                <w:sz w:val="20"/>
              </w:rPr>
              <w:t xml:space="preserve"> </w:t>
            </w:r>
            <w:r w:rsidRPr="00F357C8">
              <w:rPr>
                <w:sz w:val="20"/>
              </w:rPr>
              <w:t>pt-11</w:t>
            </w:r>
            <w:r w:rsidR="007B203B">
              <w:rPr>
                <w:sz w:val="20"/>
              </w:rPr>
              <w:t xml:space="preserve"> </w:t>
            </w:r>
            <w:r w:rsidRPr="00F357C8">
              <w:rPr>
                <w:sz w:val="20"/>
              </w:rPr>
              <w:t>pt</w:t>
            </w:r>
          </w:p>
        </w:tc>
        <w:tc>
          <w:tcPr>
            <w:tcW w:w="1506" w:type="pct"/>
            <w:tcBorders>
              <w:top w:val="single" w:sz="8" w:space="0" w:color="auto"/>
              <w:left w:val="single" w:sz="8" w:space="0" w:color="auto"/>
              <w:bottom w:val="single" w:sz="8" w:space="0" w:color="auto"/>
              <w:right w:val="single" w:sz="8" w:space="0" w:color="auto"/>
            </w:tcBorders>
            <w:vAlign w:val="center"/>
          </w:tcPr>
          <w:p w14:paraId="38F43745" w14:textId="7402DB7C" w:rsidR="0031440D" w:rsidRPr="00F357C8" w:rsidRDefault="007054F9" w:rsidP="007B203B">
            <w:pPr>
              <w:pStyle w:val="12Tekstbezuvlacenja"/>
              <w:jc w:val="center"/>
              <w:rPr>
                <w:sz w:val="20"/>
              </w:rPr>
            </w:pPr>
            <w:r>
              <w:rPr>
                <w:sz w:val="20"/>
              </w:rPr>
              <w:t>P</w:t>
            </w:r>
            <w:r w:rsidR="003F0885" w:rsidRPr="00F357C8">
              <w:rPr>
                <w:sz w:val="20"/>
              </w:rPr>
              <w:t>roizvoljno</w:t>
            </w:r>
          </w:p>
        </w:tc>
      </w:tr>
    </w:tbl>
    <w:p w14:paraId="059BDF76" w14:textId="77777777" w:rsidR="005855E5" w:rsidRPr="00984F2A" w:rsidRDefault="000E0629" w:rsidP="007A6FE5">
      <w:pPr>
        <w:pStyle w:val="11Numerisaninaslov"/>
        <w:outlineLvl w:val="0"/>
      </w:pPr>
      <w:r>
        <w:t>5</w:t>
      </w:r>
      <w:r w:rsidR="005855E5" w:rsidRPr="00984F2A">
        <w:t>. ZAKLJU</w:t>
      </w:r>
      <w:r w:rsidR="00E63510" w:rsidRPr="00984F2A">
        <w:t>Č</w:t>
      </w:r>
      <w:r w:rsidR="005855E5" w:rsidRPr="00984F2A">
        <w:t>AK</w:t>
      </w:r>
    </w:p>
    <w:p w14:paraId="5326DB03" w14:textId="05CB4003" w:rsidR="00A623D2" w:rsidRPr="000A6287" w:rsidRDefault="00A623D2" w:rsidP="0031440D">
      <w:pPr>
        <w:pStyle w:val="13Tekst"/>
        <w:rPr>
          <w:lang w:val="sr-Latn-RS"/>
        </w:rPr>
      </w:pPr>
      <w:r w:rsidRPr="000A6287">
        <w:rPr>
          <w:lang w:val="sr-Latn-RS"/>
        </w:rPr>
        <w:t>U zaključku, potrebno je jasno naglasiti glavne prednosti i ograničenja istraživanja, kao i potencijalne primene rezultata u praksi.</w:t>
      </w:r>
    </w:p>
    <w:p w14:paraId="52AC3E8A" w14:textId="2C34655C" w:rsidR="00F12B7F" w:rsidRDefault="005855E5" w:rsidP="0031440D">
      <w:pPr>
        <w:pStyle w:val="13Tekst"/>
      </w:pPr>
      <w:r w:rsidRPr="00984F2A">
        <w:t>Rad poslati u predvi</w:t>
      </w:r>
      <w:r w:rsidR="00E63510" w:rsidRPr="00984F2A">
        <w:t>đ</w:t>
      </w:r>
      <w:r w:rsidRPr="00984F2A">
        <w:t>enom roku.</w:t>
      </w:r>
      <w:r w:rsidR="00C11D52">
        <w:t xml:space="preserve"> Za detalje pogledati informacije date na sajtu konferencije </w:t>
      </w:r>
      <w:r w:rsidR="00C11D52" w:rsidRPr="00026283">
        <w:t>(</w:t>
      </w:r>
      <w:hyperlink r:id="rId20" w:history="1">
        <w:r w:rsidR="004C0975" w:rsidRPr="006952AF">
          <w:rPr>
            <w:rStyle w:val="Hyperlink"/>
          </w:rPr>
          <w:t>https://symopis.sf.bg.ac.rs</w:t>
        </w:r>
      </w:hyperlink>
      <w:bookmarkStart w:id="1" w:name="_GoBack"/>
      <w:bookmarkEnd w:id="1"/>
      <w:r w:rsidR="004C0975">
        <w:fldChar w:fldCharType="begin"/>
      </w:r>
      <w:r w:rsidR="004C0975">
        <w:instrText xml:space="preserve"> HYPERLINK "http:</w:instrText>
      </w:r>
      <w:r w:rsidR="004C0975">
        <w:instrText xml:space="preserve">//www.symopis.sf.bg.ac.rs" </w:instrText>
      </w:r>
      <w:r w:rsidR="004C0975">
        <w:fldChar w:fldCharType="separate"/>
      </w:r>
      <w:r w:rsidR="004C0975">
        <w:rPr>
          <w:rStyle w:val="Hyperlink"/>
        </w:rPr>
        <w:fldChar w:fldCharType="end"/>
      </w:r>
      <w:r w:rsidR="00C11D52" w:rsidRPr="00026283">
        <w:t>)</w:t>
      </w:r>
    </w:p>
    <w:p w14:paraId="7BFB3E04" w14:textId="25A3D0B1" w:rsidR="00F708BC" w:rsidRDefault="00F708BC" w:rsidP="00F708BC">
      <w:pPr>
        <w:pStyle w:val="11Numerisaninaslov"/>
      </w:pPr>
      <w:r>
        <w:t>ZAHVALNICA</w:t>
      </w:r>
    </w:p>
    <w:p w14:paraId="26F0958A" w14:textId="0F13A8E9" w:rsidR="00A15430" w:rsidRDefault="00A15430" w:rsidP="00A15430">
      <w:pPr>
        <w:pStyle w:val="13Tekst"/>
        <w:rPr>
          <w:b/>
          <w:caps/>
        </w:rPr>
      </w:pPr>
      <w:r w:rsidRPr="00A629B2">
        <w:rPr>
          <w:b/>
          <w:bCs/>
        </w:rPr>
        <w:t>Ova sekcija rada treba da sadrži izjavu o tome da li je istraživanje dobilo finansijsku podršku.</w:t>
      </w:r>
      <w:r w:rsidRPr="00A15430">
        <w:t xml:space="preserve"> Ako nije, </w:t>
      </w:r>
      <w:r>
        <w:t>napišite</w:t>
      </w:r>
      <w:r w:rsidRPr="00A15430">
        <w:t>: 'Ovo istraživanje nije dobilo eksterno finansiranje.' Pored toga, možete izraziti zahvalnost pojedincima i organizacijama koje su doprinele istraživačkom procesu.</w:t>
      </w:r>
    </w:p>
    <w:p w14:paraId="34E80907" w14:textId="405F669E" w:rsidR="005855E5" w:rsidRPr="0068299D" w:rsidRDefault="005855E5" w:rsidP="009F2334">
      <w:pPr>
        <w:pStyle w:val="11Numerisaninaslov"/>
        <w:outlineLvl w:val="0"/>
      </w:pPr>
      <w:r w:rsidRPr="0068299D">
        <w:lastRenderedPageBreak/>
        <w:t>LITERATURA</w:t>
      </w:r>
    </w:p>
    <w:p w14:paraId="046CC570" w14:textId="2571E0F2" w:rsidR="009A7F94" w:rsidRDefault="005855E5" w:rsidP="009A7F94">
      <w:pPr>
        <w:pStyle w:val="13Tekst"/>
      </w:pPr>
      <w:r w:rsidRPr="00232CBE">
        <w:rPr>
          <w:lang w:val="sr-Latn-RS"/>
        </w:rPr>
        <w:t>Navesti samo naslove koji su direktno vezani za problematiku rada</w:t>
      </w:r>
      <w:r w:rsidR="004C5523" w:rsidRPr="00232CBE">
        <w:rPr>
          <w:lang w:val="sr-Latn-RS"/>
        </w:rPr>
        <w:t>.</w:t>
      </w:r>
      <w:r w:rsidR="00DC472A" w:rsidRPr="00232CBE">
        <w:rPr>
          <w:lang w:val="sr-Latn-RS"/>
        </w:rPr>
        <w:t xml:space="preserve"> </w:t>
      </w:r>
      <w:r w:rsidR="00B83091" w:rsidRPr="00232CBE">
        <w:rPr>
          <w:lang w:val="sr-Latn-RS"/>
        </w:rPr>
        <w:t>Za citiranje u tekstu koristiti APA stil, na primer</w:t>
      </w:r>
      <w:r w:rsidR="00B83091" w:rsidRPr="009A7F94">
        <w:rPr>
          <w:lang w:val="sr-Latn-RS"/>
        </w:rPr>
        <w:t xml:space="preserve">: </w:t>
      </w:r>
      <w:r w:rsidR="009A7F94" w:rsidRPr="009A7F94">
        <w:rPr>
          <w:lang w:val="en-US"/>
        </w:rPr>
        <w:t xml:space="preserve">(Smith, 1922; </w:t>
      </w:r>
      <w:r w:rsidR="009A7F94" w:rsidRPr="009A7F94">
        <w:t>Mettam</w:t>
      </w:r>
      <w:r w:rsidR="009A7F94" w:rsidRPr="009A7F94">
        <w:rPr>
          <w:lang w:val="en-US"/>
        </w:rPr>
        <w:t xml:space="preserve"> &amp; </w:t>
      </w:r>
      <w:r w:rsidR="009A7F94" w:rsidRPr="009A7F94">
        <w:t>Adams</w:t>
      </w:r>
      <w:r w:rsidR="009A7F94" w:rsidRPr="009A7F94">
        <w:rPr>
          <w:lang w:val="en-US"/>
        </w:rPr>
        <w:t xml:space="preserve">, </w:t>
      </w:r>
      <w:r w:rsidR="009A7F94" w:rsidRPr="009A7F94">
        <w:t>2009</w:t>
      </w:r>
      <w:r w:rsidR="009A7F94" w:rsidRPr="009A7F94">
        <w:rPr>
          <w:lang w:val="en-US"/>
        </w:rPr>
        <w:t xml:space="preserve">; </w:t>
      </w:r>
      <w:r w:rsidR="009A7F94" w:rsidRPr="009A7F94">
        <w:t>Karatas</w:t>
      </w:r>
      <w:r w:rsidR="009A7F94" w:rsidRPr="009A7F94">
        <w:rPr>
          <w:lang w:val="en-US"/>
        </w:rPr>
        <w:t xml:space="preserve"> et al., 2022) or see (Smith, 2022). </w:t>
      </w:r>
      <w:r w:rsidR="00C25F1E" w:rsidRPr="00C25F1E">
        <w:rPr>
          <w:lang w:val="en-US"/>
        </w:rPr>
        <w:t xml:space="preserve">Primeri uobičajenih referenci </w:t>
      </w:r>
      <w:r w:rsidR="00D0663C">
        <w:rPr>
          <w:lang w:val="en-US"/>
        </w:rPr>
        <w:t xml:space="preserve">prikazani su </w:t>
      </w:r>
      <w:hyperlink r:id="rId21" w:history="1">
        <w:r w:rsidR="00D0663C">
          <w:rPr>
            <w:rStyle w:val="Hyperlink"/>
            <w:b/>
            <w:bCs/>
          </w:rPr>
          <w:t>ovd</w:t>
        </w:r>
        <w:r w:rsidR="009A7F94" w:rsidRPr="009A7F94">
          <w:rPr>
            <w:rStyle w:val="Hyperlink"/>
            <w:b/>
            <w:bCs/>
          </w:rPr>
          <w:t>e</w:t>
        </w:r>
      </w:hyperlink>
      <w:r w:rsidR="009A7F94" w:rsidRPr="009A7F94">
        <w:t>.</w:t>
      </w:r>
    </w:p>
    <w:p w14:paraId="0A57D3DB" w14:textId="5BDF043F" w:rsidR="00232CBE" w:rsidRDefault="00232CBE" w:rsidP="004E6538">
      <w:pPr>
        <w:pStyle w:val="13Tekst"/>
        <w:rPr>
          <w:lang w:val="sr-Latn-RS"/>
        </w:rPr>
      </w:pPr>
    </w:p>
    <w:p w14:paraId="44AF23AA" w14:textId="70184AF3" w:rsidR="00325A9D" w:rsidRPr="00232CBE" w:rsidRDefault="00523955" w:rsidP="004E6538">
      <w:pPr>
        <w:pStyle w:val="13Tekst"/>
        <w:rPr>
          <w:lang w:val="sr-Latn-RS"/>
        </w:rPr>
      </w:pPr>
      <w:r w:rsidRPr="00232CBE">
        <w:rPr>
          <w:lang w:val="sr-Latn-RS"/>
        </w:rPr>
        <w:t xml:space="preserve">Savetuje se korišćenje opcije </w:t>
      </w:r>
      <w:r w:rsidRPr="00232CBE">
        <w:rPr>
          <w:i/>
          <w:lang w:val="sr-Latn-RS"/>
        </w:rPr>
        <w:t>References</w:t>
      </w:r>
      <w:r w:rsidRPr="00232CBE">
        <w:rPr>
          <w:lang w:val="sr-Latn-RS"/>
        </w:rPr>
        <w:t xml:space="preserve"> u glavnom meniju, čime se referenciranje znatno olakšava. U slučaju korišćenja ove opcije, potrebno je izabrati APA stil iz padajućeg menija </w:t>
      </w:r>
      <w:r w:rsidR="00232CBE" w:rsidRPr="00232CBE">
        <w:rPr>
          <w:i/>
          <w:lang w:val="sr-Latn-RS"/>
        </w:rPr>
        <w:t>Style</w:t>
      </w:r>
      <w:r w:rsidR="00232CBE" w:rsidRPr="00232CBE">
        <w:rPr>
          <w:lang w:val="sr-Latn-RS"/>
        </w:rPr>
        <w:t>. Novi izvori se unose primenom opcije</w:t>
      </w:r>
      <w:r w:rsidRPr="00232CBE">
        <w:rPr>
          <w:lang w:val="sr-Latn-RS"/>
        </w:rPr>
        <w:t xml:space="preserve"> </w:t>
      </w:r>
      <w:r w:rsidRPr="00232CBE">
        <w:rPr>
          <w:i/>
          <w:lang w:val="sr-Latn-RS"/>
        </w:rPr>
        <w:t>Insert citation</w:t>
      </w:r>
      <w:r w:rsidR="00232CBE" w:rsidRPr="00232CBE">
        <w:rPr>
          <w:i/>
          <w:lang w:val="sr-Latn-RS"/>
        </w:rPr>
        <w:t xml:space="preserve"> </w:t>
      </w:r>
      <w:r w:rsidR="00232CBE" w:rsidRPr="00232CBE">
        <w:rPr>
          <w:i/>
          <w:lang w:val="sr-Latn-RS"/>
        </w:rPr>
        <w:sym w:font="Symbol" w:char="F0AE"/>
      </w:r>
      <w:r w:rsidR="00232CBE" w:rsidRPr="00232CBE">
        <w:rPr>
          <w:i/>
          <w:lang w:val="sr-Latn-RS"/>
        </w:rPr>
        <w:t xml:space="preserve"> Add N</w:t>
      </w:r>
      <w:r w:rsidRPr="00232CBE">
        <w:rPr>
          <w:i/>
          <w:lang w:val="sr-Latn-RS"/>
        </w:rPr>
        <w:t xml:space="preserve">ew </w:t>
      </w:r>
      <w:r w:rsidR="00232CBE" w:rsidRPr="00232CBE">
        <w:rPr>
          <w:i/>
          <w:lang w:val="sr-Latn-RS"/>
        </w:rPr>
        <w:t>Sources</w:t>
      </w:r>
      <w:r w:rsidR="00232CBE" w:rsidRPr="00232CBE">
        <w:rPr>
          <w:lang w:val="sr-Latn-RS"/>
        </w:rPr>
        <w:t>, pri čemu je neophodno</w:t>
      </w:r>
      <w:r w:rsidRPr="00232CBE">
        <w:rPr>
          <w:lang w:val="sr-Latn-RS"/>
        </w:rPr>
        <w:t xml:space="preserve"> uneti sve zahtevane elemenente</w:t>
      </w:r>
      <w:r w:rsidR="00232CBE">
        <w:rPr>
          <w:lang w:val="sr-Latn-RS"/>
        </w:rPr>
        <w:t xml:space="preserve"> (polja označena zvezdicom</w:t>
      </w:r>
      <w:r w:rsidR="00232CBE" w:rsidRPr="00232CBE">
        <w:rPr>
          <w:lang w:val="sr-Latn-RS"/>
        </w:rPr>
        <w:t xml:space="preserve"> nakon što čekirate opciju </w:t>
      </w:r>
      <w:r w:rsidR="00232CBE" w:rsidRPr="00232CBE">
        <w:rPr>
          <w:i/>
          <w:lang w:val="sr-Latn-RS"/>
        </w:rPr>
        <w:t>Show All Bibliography Fields</w:t>
      </w:r>
      <w:r w:rsidR="00232CBE">
        <w:rPr>
          <w:lang w:val="sr-Latn-RS"/>
        </w:rPr>
        <w:t>)</w:t>
      </w:r>
      <w:r w:rsidRPr="00232CBE">
        <w:rPr>
          <w:lang w:val="sr-Latn-RS"/>
        </w:rPr>
        <w:t xml:space="preserve">. </w:t>
      </w:r>
    </w:p>
    <w:p w14:paraId="0DF80D99" w14:textId="4369294F" w:rsidR="005855E5" w:rsidRDefault="00BD7A54" w:rsidP="00325A9D">
      <w:pPr>
        <w:pStyle w:val="13Tekst"/>
      </w:pPr>
      <w:r>
        <w:t>Spisak korišćene literature treba da bude složen po abecednom redu</w:t>
      </w:r>
      <w:r w:rsidR="00671818">
        <w:t xml:space="preserve"> na kraju rada</w:t>
      </w:r>
      <w:r>
        <w:t xml:space="preserve">. </w:t>
      </w:r>
      <w:r w:rsidR="004C5523">
        <w:t>Za formatiranje</w:t>
      </w:r>
      <w:r w:rsidR="004C5523" w:rsidRPr="0068299D">
        <w:t xml:space="preserve"> </w:t>
      </w:r>
      <w:r w:rsidR="004C5523">
        <w:t xml:space="preserve">spiska literature koristiti </w:t>
      </w:r>
      <w:r w:rsidR="00D846E2">
        <w:t>stil</w:t>
      </w:r>
      <w:r w:rsidR="004C5523">
        <w:t xml:space="preserve"> "</w:t>
      </w:r>
      <w:r w:rsidR="00D846E2">
        <w:t>L</w:t>
      </w:r>
      <w:r w:rsidR="004C5523">
        <w:t xml:space="preserve">iteratura". </w:t>
      </w:r>
      <w:r w:rsidR="005855E5" w:rsidRPr="0068299D">
        <w:t xml:space="preserve">U nastavku </w:t>
      </w:r>
      <w:r w:rsidR="004C5523">
        <w:t xml:space="preserve">je </w:t>
      </w:r>
      <w:r w:rsidR="005855E5" w:rsidRPr="0068299D">
        <w:t>da</w:t>
      </w:r>
      <w:r w:rsidR="004C5523">
        <w:t>t</w:t>
      </w:r>
      <w:r w:rsidR="005855E5" w:rsidRPr="0068299D">
        <w:t xml:space="preserve"> primer</w:t>
      </w:r>
      <w:r w:rsidR="004C5523">
        <w:t>.</w:t>
      </w:r>
    </w:p>
    <w:p w14:paraId="002E5C16" w14:textId="77777777" w:rsidR="0031440D" w:rsidRDefault="0031440D" w:rsidP="00325A9D">
      <w:pPr>
        <w:pStyle w:val="13Tekst"/>
      </w:pPr>
    </w:p>
    <w:p w14:paraId="360D1E36" w14:textId="77777777" w:rsidR="00B06714" w:rsidRPr="00B06714" w:rsidRDefault="00B06714" w:rsidP="00B06714">
      <w:pPr>
        <w:pStyle w:val="19Literatura"/>
        <w:ind w:left="567" w:hanging="567"/>
        <w:rPr>
          <w:lang w:val="sr-Latn-RS"/>
        </w:rPr>
      </w:pPr>
      <w:r w:rsidRPr="00B06714">
        <w:rPr>
          <w:lang w:val="sr-Latn-RS"/>
        </w:rPr>
        <w:t xml:space="preserve">Bedenel, A.-L., Jourdan, L., &amp; Biernacki, C. (2019). Probability estimation by an adapted genetic algorithm in web insurance. In R. Battiti, M. Brunato, I. Kotsireas, &amp; P. Pardalos (Eds.), </w:t>
      </w:r>
      <w:r w:rsidRPr="00B06714">
        <w:rPr>
          <w:i/>
          <w:iCs/>
          <w:lang w:val="sr-Latn-RS"/>
        </w:rPr>
        <w:t>Lecture notes in computer science: Vol. 11353. Learning and intelligent optimization</w:t>
      </w:r>
      <w:r w:rsidRPr="00B06714">
        <w:rPr>
          <w:lang w:val="sr-Latn-RS"/>
        </w:rPr>
        <w:t xml:space="preserve"> (pp. 225–240). Springer. </w:t>
      </w:r>
      <w:hyperlink r:id="rId22" w:tgtFrame="_new" w:history="1">
        <w:r w:rsidRPr="00B06714">
          <w:rPr>
            <w:rStyle w:val="Hyperlink"/>
            <w:lang w:val="sr-Latn-RS"/>
          </w:rPr>
          <w:t>https://doi.org/10.1007/978-3-030-05348-2_21</w:t>
        </w:r>
      </w:hyperlink>
    </w:p>
    <w:p w14:paraId="304CCA45" w14:textId="77777777" w:rsidR="00B06714" w:rsidRPr="00B06714" w:rsidRDefault="00B06714" w:rsidP="00B06714">
      <w:pPr>
        <w:pStyle w:val="19Literatura"/>
        <w:ind w:left="567" w:hanging="567"/>
        <w:rPr>
          <w:lang w:val="sr-Latn-RS"/>
        </w:rPr>
      </w:pPr>
      <w:r w:rsidRPr="00B06714">
        <w:rPr>
          <w:lang w:val="sr-Latn-RS"/>
        </w:rPr>
        <w:t xml:space="preserve">Duckworth, A. L., Quirk, A., Gallop, R., Hoyle, R. H., Kelly, D. R., &amp; Matthews, M. D. (2019). Cognitive and noncognitive predictors of success. </w:t>
      </w:r>
      <w:r w:rsidRPr="00B06714">
        <w:rPr>
          <w:i/>
          <w:iCs/>
          <w:lang w:val="sr-Latn-RS"/>
        </w:rPr>
        <w:t>Proceedings of the National Academy of Sciences, USA, 116</w:t>
      </w:r>
      <w:r w:rsidRPr="00B06714">
        <w:rPr>
          <w:lang w:val="sr-Latn-RS"/>
        </w:rPr>
        <w:t xml:space="preserve">(47), 23499–23504. </w:t>
      </w:r>
      <w:hyperlink r:id="rId23" w:tgtFrame="_new" w:history="1">
        <w:r w:rsidRPr="00B06714">
          <w:rPr>
            <w:rStyle w:val="Hyperlink"/>
            <w:lang w:val="sr-Latn-RS"/>
          </w:rPr>
          <w:t>https://doi.org/10.1073/pnas.1910510116</w:t>
        </w:r>
      </w:hyperlink>
    </w:p>
    <w:p w14:paraId="0CF88BF1" w14:textId="77777777" w:rsidR="00B06714" w:rsidRPr="00B06714" w:rsidRDefault="00B06714" w:rsidP="00B06714">
      <w:pPr>
        <w:pStyle w:val="19Literatura"/>
        <w:ind w:left="567" w:hanging="567"/>
        <w:rPr>
          <w:lang w:val="sr-Latn-RS"/>
        </w:rPr>
      </w:pPr>
      <w:r w:rsidRPr="00B06714">
        <w:rPr>
          <w:lang w:val="sr-Latn-RS"/>
        </w:rPr>
        <w:t xml:space="preserve">Karatas, M., Eriskin, L., Deveci, M., Pamucar, D., &amp; Garg, H. (2022). Big Data for Healthcare Industry 4.0: Applications, challenges and future perspectives. </w:t>
      </w:r>
      <w:r w:rsidRPr="00B06714">
        <w:rPr>
          <w:i/>
          <w:iCs/>
          <w:lang w:val="sr-Latn-RS"/>
        </w:rPr>
        <w:t>Expert Systems with Applications, 200</w:t>
      </w:r>
      <w:r w:rsidRPr="00B06714">
        <w:rPr>
          <w:lang w:val="sr-Latn-RS"/>
        </w:rPr>
        <w:t>, 116912.</w:t>
      </w:r>
    </w:p>
    <w:p w14:paraId="361D4BFB" w14:textId="77777777" w:rsidR="00B06714" w:rsidRPr="00B06714" w:rsidRDefault="00B06714" w:rsidP="00B06714">
      <w:pPr>
        <w:pStyle w:val="19Literatura"/>
        <w:ind w:left="567" w:hanging="567"/>
        <w:rPr>
          <w:lang w:val="sr-Latn-RS"/>
        </w:rPr>
      </w:pPr>
      <w:r w:rsidRPr="00B06714">
        <w:rPr>
          <w:lang w:val="sr-Latn-RS"/>
        </w:rPr>
        <w:t xml:space="preserve">Mettam, G.R., &amp; Adams, L.B. (2009). How to prepare an electronic version of your article. In B. S. Jones, &amp; R. Z. Smith (Eds.), </w:t>
      </w:r>
      <w:r w:rsidRPr="00B06714">
        <w:rPr>
          <w:i/>
          <w:iCs/>
          <w:lang w:val="sr-Latn-RS"/>
        </w:rPr>
        <w:t>Introduction to the electronic age</w:t>
      </w:r>
      <w:r w:rsidRPr="00B06714">
        <w:rPr>
          <w:lang w:val="sr-Latn-RS"/>
        </w:rPr>
        <w:t xml:space="preserve"> (pp. 281–304). New York: E-Publishing Inc.</w:t>
      </w:r>
    </w:p>
    <w:p w14:paraId="1CF8B533" w14:textId="77777777" w:rsidR="00B06714" w:rsidRPr="00B06714" w:rsidRDefault="00B06714" w:rsidP="00B06714">
      <w:pPr>
        <w:pStyle w:val="19Literatura"/>
        <w:ind w:left="567" w:hanging="567"/>
        <w:rPr>
          <w:lang w:val="sr-Latn-RS"/>
        </w:rPr>
      </w:pPr>
      <w:r w:rsidRPr="00B06714">
        <w:rPr>
          <w:lang w:val="sr-Latn-RS"/>
        </w:rPr>
        <w:t xml:space="preserve">Radovanović, S., Savić, G., Delibašić, B., &amp; Suknović, M. (2022). FairDEA—Removing disparate impact from efficiency scores. </w:t>
      </w:r>
      <w:r w:rsidRPr="00B06714">
        <w:rPr>
          <w:i/>
          <w:iCs/>
          <w:lang w:val="sr-Latn-RS"/>
        </w:rPr>
        <w:t>European Journal of Operational Research, 301</w:t>
      </w:r>
      <w:r w:rsidRPr="00B06714">
        <w:rPr>
          <w:lang w:val="sr-Latn-RS"/>
        </w:rPr>
        <w:t>(3), 1088-1098.</w:t>
      </w:r>
    </w:p>
    <w:p w14:paraId="52E5C420" w14:textId="6CBB889C" w:rsidR="00DC472A" w:rsidRPr="00B06714" w:rsidRDefault="00B06714" w:rsidP="00B06714">
      <w:pPr>
        <w:pStyle w:val="19Literatura"/>
        <w:ind w:left="567" w:hanging="567"/>
        <w:rPr>
          <w:lang w:val="sr-Latn-RS"/>
        </w:rPr>
      </w:pPr>
      <w:r w:rsidRPr="00B06714">
        <w:rPr>
          <w:lang w:val="sr-Latn-RS"/>
        </w:rPr>
        <w:t xml:space="preserve">Strunk, W., Jr., &amp; White, E.B. (2000). </w:t>
      </w:r>
      <w:r w:rsidRPr="00B06714">
        <w:rPr>
          <w:i/>
          <w:iCs/>
          <w:lang w:val="sr-Latn-RS"/>
        </w:rPr>
        <w:t>The elements of style</w:t>
      </w:r>
      <w:r w:rsidRPr="00B06714">
        <w:rPr>
          <w:lang w:val="sr-Latn-RS"/>
        </w:rPr>
        <w:t xml:space="preserve"> (4th ed.). New York: Longman.</w:t>
      </w:r>
    </w:p>
    <w:sectPr w:rsidR="00DC472A" w:rsidRPr="00B06714" w:rsidSect="00C537D3">
      <w:headerReference w:type="first" r:id="rId24"/>
      <w:type w:val="continuous"/>
      <w:pgSz w:w="11907" w:h="16840" w:code="9"/>
      <w:pgMar w:top="1134" w:right="1134" w:bottom="1134" w:left="1134" w:header="851" w:footer="851" w:gutter="0"/>
      <w:cols w:space="284"/>
      <w:titlePg/>
      <w:docGrid w:linePitch="299"/>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Manifest>
    <wne:toolbarData r:id="rId1"/>
  </wne:toolbars>
  <wne:acds>
    <wne:acd wne:argValue="AgAxADgAIABOAGEAegBpAHYAIABTAGwAaQBrAGUA" wne:acdName="acd0" wne:fciIndexBasedOn="0065"/>
    <wne:acd wne:argValue="AgAxADkAIABMAGkAdABlAHIAYQB0AHUAcgBhAA==" wne:acdName="acd1" wne:fciIndexBasedOn="0065"/>
    <wne:acd wne:argValue="AgAwADUAIABBAGYAaQBsAGkAagBhAGMAaQBqAGEA" wne:acdName="acd2" wne:fciIndexBasedOn="0065"/>
    <wne:acd wne:acdName="acd3" wne:fciIndexBasedOn="0065"/>
    <wne:acd wne:acdName="acd4" wne:fciIndexBasedOn="0065"/>
    <wne:acd wne:acdName="acd5" wne:fciIndexBasedOn="0065"/>
    <wne:acd wne:acdName="acd6" wne:fciIndexBasedOn="0065"/>
    <wne:acd wne:acdName="acd7" wne:fciIndexBasedOn="0065"/>
    <wne:acd wne:acdName="acd8" wne:fciIndexBasedOn="0065"/>
    <wne:acd wne:acdName="acd9" wne:fciIndexBasedOn="0065"/>
    <wne:acd wne:acdName="acd10" wne:fciIndexBasedOn="0065"/>
    <wne:acd wne:acdName="acd11" wne:fciIndexBasedOn="0065"/>
    <wne:acd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cdName="acd26" wne:fciIndexBasedOn="0065"/>
    <wne:acd wne:acdName="acd27" wne:fciIndexBasedOn="0065"/>
    <wne:acd wne:argValue="AgAxADAAIABLAGUAeQB3AG8AcgBkAHMA" wne:acdName="acd28" wne:fciIndexBasedOn="0065"/>
    <wne:acd wne:argValue="AgAxADEAIABOAHUAbQBlAHIAaQBzAGEAbgBpACAAbgBhAHMAbABvAHYA" wne:acdName="acd29" wne:fciIndexBasedOn="0065"/>
    <wne:acd wne:argValue="AgAxADIAIABUAGUAawBzAHQAIABiAGUAegAgAHUAdgBsAGEAYwBlAG4AagBhAA==" wne:acdName="acd30" wne:fciIndexBasedOn="0065"/>
    <wne:acd wne:argValue="AgAxADMAIABUAGUAawBzAHQA" wne:acdName="acd31" wne:fciIndexBasedOn="0065"/>
    <wne:acd wne:acdName="acd32" wne:fciIndexBasedOn="0065"/>
    <wne:acd wne:argValue="AgAxADQAIABOAGEAYgByAGEAagBhAG4AagBhAA==" wne:acdName="acd33" wne:fciIndexBasedOn="0065"/>
    <wne:acd wne:argValue="AgAxADUAIABKAGUAZABuAGEAYwBpAG4AYQA=" wne:acdName="acd34" wne:fciIndexBasedOn="0065"/>
    <wne:acd wne:argValue="AgAxADYAIABQAG8AZABuAGEAcwBsAG8AdgA=" wne:acdName="acd35" wne:fciIndexBasedOn="0065"/>
    <wne:acd wne:argValue="AgAxADcAIABOAGEAegBpAHYAIABUAGEAYgBlAGwAZQA=" wne:acdName="acd36" wne:fciIndexBasedOn="0065"/>
    <wne:acd wne:argValue="AgAwADIAIABOAGEAcwBsAG8AdgAgAFMAcgBwAHMAawBpAA==" wne:acdName="acd37" wne:fciIndexBasedOn="0065"/>
    <wne:acd wne:argValue="AgAwADMAIABOAGEAcwBsAG8AdgAgAEUAbgBnAGwAZQBzAGsAaQA=" wne:acdName="acd38" wne:fciIndexBasedOn="0065"/>
    <wne:acd wne:argValue="AgAwADQAIABBAHUAdABvAHIA" wne:acdName="acd39" wne:fciIndexBasedOn="0065"/>
    <wne:acd wne:acdName="acd40" wne:fciIndexBasedOn="0065"/>
    <wne:acd wne:argValue="AgAwADYAIABMAGkAbgBpAGoAYQA=" wne:acdName="acd41" wne:fciIndexBasedOn="0065"/>
    <wne:acd wne:argValue="AgAwADcAIABSAGUAegBpAG0AZQA=" wne:acdName="acd42" wne:fciIndexBasedOn="0065"/>
    <wne:acd wne:argValue="AgAwADgAIABLAGwAagB1AGMAbgBlACAAcgBlAGMAaQA=" wne:acdName="acd43" wne:fciIndexBasedOn="0065"/>
    <wne:acd wne:argValue="AgAwADkAIABBAGIAcwB0AHIAYQBjAHQA" wne:acdName="acd44"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277989" w14:textId="77777777" w:rsidR="008B5755" w:rsidRDefault="008B5755">
      <w:r>
        <w:separator/>
      </w:r>
    </w:p>
  </w:endnote>
  <w:endnote w:type="continuationSeparator" w:id="0">
    <w:p w14:paraId="6F4BE666" w14:textId="77777777" w:rsidR="008B5755" w:rsidRDefault="008B57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0464DB" w14:textId="77777777" w:rsidR="008B5755" w:rsidRDefault="008B5755">
      <w:r>
        <w:separator/>
      </w:r>
    </w:p>
  </w:footnote>
  <w:footnote w:type="continuationSeparator" w:id="0">
    <w:p w14:paraId="03DDC5F3" w14:textId="77777777" w:rsidR="008B5755" w:rsidRDefault="008B57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992EF" w14:textId="4D635595" w:rsidR="004F6DA6" w:rsidRDefault="00AD1892">
    <w:pPr>
      <w:pStyle w:val="Header"/>
    </w:pPr>
    <w:r>
      <w:rPr>
        <w:noProof/>
        <w:lang w:val="en-GB" w:eastAsia="en-GB"/>
      </w:rPr>
      <w:drawing>
        <wp:inline distT="0" distB="0" distL="0" distR="0" wp14:anchorId="76D704A0" wp14:editId="41110D36">
          <wp:extent cx="6120384" cy="7924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ymopis latinica.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120384" cy="79248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12204"/>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5F4FED"/>
    <w:multiLevelType w:val="multilevel"/>
    <w:tmpl w:val="C29A22D0"/>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E6E4C"/>
    <w:multiLevelType w:val="hybridMultilevel"/>
    <w:tmpl w:val="664493B4"/>
    <w:lvl w:ilvl="0" w:tplc="4BB0EC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93D01D7"/>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B52321"/>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5" w15:restartNumberingAfterBreak="0">
    <w:nsid w:val="1C6513AF"/>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415B5D"/>
    <w:multiLevelType w:val="hybridMultilevel"/>
    <w:tmpl w:val="8500DEFE"/>
    <w:lvl w:ilvl="0" w:tplc="27E6060C">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37B10F3"/>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8" w15:restartNumberingAfterBreak="0">
    <w:nsid w:val="463B786A"/>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ACE73DC"/>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2507C46"/>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66B6F2E"/>
    <w:multiLevelType w:val="hybridMultilevel"/>
    <w:tmpl w:val="FCD8B74E"/>
    <w:lvl w:ilvl="0" w:tplc="6A407DDC">
      <w:start w:val="1"/>
      <w:numFmt w:val="decimal"/>
      <w:lvlText w:val="[%1]"/>
      <w:lvlJc w:val="left"/>
      <w:pPr>
        <w:tabs>
          <w:tab w:val="num" w:pos="2847"/>
        </w:tabs>
        <w:ind w:left="2847"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D936E9B"/>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6090396"/>
    <w:multiLevelType w:val="hybridMultilevel"/>
    <w:tmpl w:val="599AF610"/>
    <w:lvl w:ilvl="0" w:tplc="571430BC">
      <w:start w:val="1"/>
      <w:numFmt w:val="bullet"/>
      <w:pStyle w:val="14Nabrajanja"/>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4"/>
  </w:num>
  <w:num w:numId="3">
    <w:abstractNumId w:val="6"/>
  </w:num>
  <w:num w:numId="4">
    <w:abstractNumId w:val="12"/>
  </w:num>
  <w:num w:numId="5">
    <w:abstractNumId w:val="9"/>
  </w:num>
  <w:num w:numId="6">
    <w:abstractNumId w:val="0"/>
  </w:num>
  <w:num w:numId="7">
    <w:abstractNumId w:val="3"/>
  </w:num>
  <w:num w:numId="8">
    <w:abstractNumId w:val="10"/>
  </w:num>
  <w:num w:numId="9">
    <w:abstractNumId w:val="8"/>
  </w:num>
  <w:num w:numId="10">
    <w:abstractNumId w:val="5"/>
  </w:num>
  <w:num w:numId="11">
    <w:abstractNumId w:val="13"/>
  </w:num>
  <w:num w:numId="12">
    <w:abstractNumId w:val="1"/>
  </w:num>
  <w:num w:numId="13">
    <w:abstractNumId w:val="1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10"/>
  <w:displayHorizontalDrawingGridEvery w:val="0"/>
  <w:displayVerticalDrawingGridEvery w:val="0"/>
  <w:noPunctuationKerning/>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2FA8"/>
    <w:rsid w:val="00002FDE"/>
    <w:rsid w:val="0000586C"/>
    <w:rsid w:val="00011F82"/>
    <w:rsid w:val="00012381"/>
    <w:rsid w:val="000147EB"/>
    <w:rsid w:val="0001516E"/>
    <w:rsid w:val="000154A8"/>
    <w:rsid w:val="0002364E"/>
    <w:rsid w:val="00026283"/>
    <w:rsid w:val="000278DA"/>
    <w:rsid w:val="00034808"/>
    <w:rsid w:val="00034CF2"/>
    <w:rsid w:val="00041779"/>
    <w:rsid w:val="00042A96"/>
    <w:rsid w:val="00045BB3"/>
    <w:rsid w:val="00051566"/>
    <w:rsid w:val="00061C5B"/>
    <w:rsid w:val="00063841"/>
    <w:rsid w:val="000657DA"/>
    <w:rsid w:val="00065C0B"/>
    <w:rsid w:val="00066999"/>
    <w:rsid w:val="00074985"/>
    <w:rsid w:val="0008516F"/>
    <w:rsid w:val="0009285E"/>
    <w:rsid w:val="00092A23"/>
    <w:rsid w:val="00092D66"/>
    <w:rsid w:val="000A2BF3"/>
    <w:rsid w:val="000A5732"/>
    <w:rsid w:val="000A6287"/>
    <w:rsid w:val="000B541D"/>
    <w:rsid w:val="000C1B25"/>
    <w:rsid w:val="000D79EB"/>
    <w:rsid w:val="000E0629"/>
    <w:rsid w:val="000E243A"/>
    <w:rsid w:val="000E312B"/>
    <w:rsid w:val="000E52FE"/>
    <w:rsid w:val="000F1C4C"/>
    <w:rsid w:val="000F7AA6"/>
    <w:rsid w:val="000F7F19"/>
    <w:rsid w:val="001167CA"/>
    <w:rsid w:val="00130794"/>
    <w:rsid w:val="00132909"/>
    <w:rsid w:val="00135403"/>
    <w:rsid w:val="00142FA8"/>
    <w:rsid w:val="00145629"/>
    <w:rsid w:val="00166507"/>
    <w:rsid w:val="00170282"/>
    <w:rsid w:val="00173314"/>
    <w:rsid w:val="00176AE0"/>
    <w:rsid w:val="001979F3"/>
    <w:rsid w:val="001B0AFF"/>
    <w:rsid w:val="001B2880"/>
    <w:rsid w:val="001B3E0D"/>
    <w:rsid w:val="001B61AC"/>
    <w:rsid w:val="001C3454"/>
    <w:rsid w:val="001D5741"/>
    <w:rsid w:val="001E648A"/>
    <w:rsid w:val="001F2F13"/>
    <w:rsid w:val="001F3DFF"/>
    <w:rsid w:val="002019D7"/>
    <w:rsid w:val="00202D54"/>
    <w:rsid w:val="00205EEC"/>
    <w:rsid w:val="0021133F"/>
    <w:rsid w:val="00217BCB"/>
    <w:rsid w:val="00223F3A"/>
    <w:rsid w:val="002262CB"/>
    <w:rsid w:val="00230FDD"/>
    <w:rsid w:val="00232CBE"/>
    <w:rsid w:val="00242C20"/>
    <w:rsid w:val="00251ACD"/>
    <w:rsid w:val="00257203"/>
    <w:rsid w:val="00263FDD"/>
    <w:rsid w:val="00274C05"/>
    <w:rsid w:val="00281100"/>
    <w:rsid w:val="00285AB2"/>
    <w:rsid w:val="0028690E"/>
    <w:rsid w:val="00290801"/>
    <w:rsid w:val="00293B56"/>
    <w:rsid w:val="002A79DF"/>
    <w:rsid w:val="002B7821"/>
    <w:rsid w:val="002C1474"/>
    <w:rsid w:val="002C2332"/>
    <w:rsid w:val="002C7FD8"/>
    <w:rsid w:val="002D0FDB"/>
    <w:rsid w:val="002E088B"/>
    <w:rsid w:val="002E3102"/>
    <w:rsid w:val="002E3416"/>
    <w:rsid w:val="002E53A0"/>
    <w:rsid w:val="002F0E57"/>
    <w:rsid w:val="002F33B1"/>
    <w:rsid w:val="002F4707"/>
    <w:rsid w:val="002F52D3"/>
    <w:rsid w:val="00301E03"/>
    <w:rsid w:val="0030651F"/>
    <w:rsid w:val="00307318"/>
    <w:rsid w:val="0031175D"/>
    <w:rsid w:val="00311EE2"/>
    <w:rsid w:val="0031440D"/>
    <w:rsid w:val="00314FD8"/>
    <w:rsid w:val="00320329"/>
    <w:rsid w:val="00325A9D"/>
    <w:rsid w:val="00331E09"/>
    <w:rsid w:val="00334DCD"/>
    <w:rsid w:val="00336114"/>
    <w:rsid w:val="00342C5B"/>
    <w:rsid w:val="00346A43"/>
    <w:rsid w:val="003517EA"/>
    <w:rsid w:val="00353DF9"/>
    <w:rsid w:val="00361C03"/>
    <w:rsid w:val="00362805"/>
    <w:rsid w:val="00364CCC"/>
    <w:rsid w:val="00381743"/>
    <w:rsid w:val="00392562"/>
    <w:rsid w:val="00393E5A"/>
    <w:rsid w:val="00395D7B"/>
    <w:rsid w:val="0039617E"/>
    <w:rsid w:val="003A154D"/>
    <w:rsid w:val="003A161A"/>
    <w:rsid w:val="003A3B53"/>
    <w:rsid w:val="003A55D6"/>
    <w:rsid w:val="003B1A3E"/>
    <w:rsid w:val="003B5FC8"/>
    <w:rsid w:val="003C25DA"/>
    <w:rsid w:val="003D19A7"/>
    <w:rsid w:val="003D7AA3"/>
    <w:rsid w:val="003E245E"/>
    <w:rsid w:val="003F0885"/>
    <w:rsid w:val="003F3045"/>
    <w:rsid w:val="003F43BA"/>
    <w:rsid w:val="0040054D"/>
    <w:rsid w:val="00415569"/>
    <w:rsid w:val="00417CE1"/>
    <w:rsid w:val="00424379"/>
    <w:rsid w:val="00436C37"/>
    <w:rsid w:val="004428D6"/>
    <w:rsid w:val="00452F5B"/>
    <w:rsid w:val="00467EC9"/>
    <w:rsid w:val="004722EB"/>
    <w:rsid w:val="00475FC5"/>
    <w:rsid w:val="004A1070"/>
    <w:rsid w:val="004B2316"/>
    <w:rsid w:val="004C0975"/>
    <w:rsid w:val="004C3511"/>
    <w:rsid w:val="004C5523"/>
    <w:rsid w:val="004D0C52"/>
    <w:rsid w:val="004D10FA"/>
    <w:rsid w:val="004D52FA"/>
    <w:rsid w:val="004E2990"/>
    <w:rsid w:val="004E3FD4"/>
    <w:rsid w:val="004E5BFF"/>
    <w:rsid w:val="004E6538"/>
    <w:rsid w:val="004F6DA6"/>
    <w:rsid w:val="00500421"/>
    <w:rsid w:val="00511FEB"/>
    <w:rsid w:val="0051228E"/>
    <w:rsid w:val="0051284F"/>
    <w:rsid w:val="005169EC"/>
    <w:rsid w:val="0052296E"/>
    <w:rsid w:val="0052374D"/>
    <w:rsid w:val="00523955"/>
    <w:rsid w:val="005303C5"/>
    <w:rsid w:val="00530FE2"/>
    <w:rsid w:val="0053287F"/>
    <w:rsid w:val="00537AC4"/>
    <w:rsid w:val="00540B95"/>
    <w:rsid w:val="00544CA8"/>
    <w:rsid w:val="005477B6"/>
    <w:rsid w:val="00556643"/>
    <w:rsid w:val="00556725"/>
    <w:rsid w:val="00561336"/>
    <w:rsid w:val="00570F69"/>
    <w:rsid w:val="00571EF0"/>
    <w:rsid w:val="005728BC"/>
    <w:rsid w:val="00580567"/>
    <w:rsid w:val="00580B31"/>
    <w:rsid w:val="005855E5"/>
    <w:rsid w:val="00591C42"/>
    <w:rsid w:val="00591E9C"/>
    <w:rsid w:val="00592922"/>
    <w:rsid w:val="005945A4"/>
    <w:rsid w:val="005A3847"/>
    <w:rsid w:val="005B0B10"/>
    <w:rsid w:val="005B253F"/>
    <w:rsid w:val="005D16D7"/>
    <w:rsid w:val="005D3627"/>
    <w:rsid w:val="005D5C67"/>
    <w:rsid w:val="005D7B4C"/>
    <w:rsid w:val="005F4D73"/>
    <w:rsid w:val="006023D5"/>
    <w:rsid w:val="00610046"/>
    <w:rsid w:val="0061155F"/>
    <w:rsid w:val="0064086C"/>
    <w:rsid w:val="00642707"/>
    <w:rsid w:val="00643203"/>
    <w:rsid w:val="00645F3C"/>
    <w:rsid w:val="00646469"/>
    <w:rsid w:val="00647EEF"/>
    <w:rsid w:val="00651B35"/>
    <w:rsid w:val="00664499"/>
    <w:rsid w:val="00671818"/>
    <w:rsid w:val="00675A82"/>
    <w:rsid w:val="00680E75"/>
    <w:rsid w:val="00681D35"/>
    <w:rsid w:val="00681E36"/>
    <w:rsid w:val="00682152"/>
    <w:rsid w:val="0068299D"/>
    <w:rsid w:val="006A4B11"/>
    <w:rsid w:val="006A6D43"/>
    <w:rsid w:val="006B2213"/>
    <w:rsid w:val="006C799D"/>
    <w:rsid w:val="006D1A9B"/>
    <w:rsid w:val="006D3B6C"/>
    <w:rsid w:val="006D7857"/>
    <w:rsid w:val="006E06D4"/>
    <w:rsid w:val="006E2907"/>
    <w:rsid w:val="007010A8"/>
    <w:rsid w:val="00701E95"/>
    <w:rsid w:val="007054F9"/>
    <w:rsid w:val="00706E2C"/>
    <w:rsid w:val="00707AD3"/>
    <w:rsid w:val="00707D06"/>
    <w:rsid w:val="00712B80"/>
    <w:rsid w:val="007214DC"/>
    <w:rsid w:val="00722359"/>
    <w:rsid w:val="00724D15"/>
    <w:rsid w:val="007304F6"/>
    <w:rsid w:val="00733152"/>
    <w:rsid w:val="00735850"/>
    <w:rsid w:val="00737381"/>
    <w:rsid w:val="00742332"/>
    <w:rsid w:val="00742D49"/>
    <w:rsid w:val="0074395C"/>
    <w:rsid w:val="00743ED9"/>
    <w:rsid w:val="00747734"/>
    <w:rsid w:val="00750C80"/>
    <w:rsid w:val="00762D08"/>
    <w:rsid w:val="00765890"/>
    <w:rsid w:val="0076765A"/>
    <w:rsid w:val="0077245F"/>
    <w:rsid w:val="007773AF"/>
    <w:rsid w:val="00783EDD"/>
    <w:rsid w:val="007957F1"/>
    <w:rsid w:val="0079693F"/>
    <w:rsid w:val="007A2544"/>
    <w:rsid w:val="007A3CD5"/>
    <w:rsid w:val="007A4E40"/>
    <w:rsid w:val="007A6FE5"/>
    <w:rsid w:val="007B203B"/>
    <w:rsid w:val="007B5FBD"/>
    <w:rsid w:val="007C2405"/>
    <w:rsid w:val="007C28D2"/>
    <w:rsid w:val="007D3AA9"/>
    <w:rsid w:val="007D727E"/>
    <w:rsid w:val="007E4D4C"/>
    <w:rsid w:val="007F02EC"/>
    <w:rsid w:val="007F315D"/>
    <w:rsid w:val="00800D7E"/>
    <w:rsid w:val="00805B96"/>
    <w:rsid w:val="008063D3"/>
    <w:rsid w:val="00822C83"/>
    <w:rsid w:val="00823757"/>
    <w:rsid w:val="00830497"/>
    <w:rsid w:val="00835B4B"/>
    <w:rsid w:val="00841596"/>
    <w:rsid w:val="008416D2"/>
    <w:rsid w:val="008446F3"/>
    <w:rsid w:val="00860E53"/>
    <w:rsid w:val="008616DA"/>
    <w:rsid w:val="00864D68"/>
    <w:rsid w:val="00865507"/>
    <w:rsid w:val="00872948"/>
    <w:rsid w:val="00873FC2"/>
    <w:rsid w:val="00874731"/>
    <w:rsid w:val="0088180E"/>
    <w:rsid w:val="00887D80"/>
    <w:rsid w:val="00892C5B"/>
    <w:rsid w:val="0089468A"/>
    <w:rsid w:val="008A3CEA"/>
    <w:rsid w:val="008B5755"/>
    <w:rsid w:val="008B6495"/>
    <w:rsid w:val="008B68FE"/>
    <w:rsid w:val="008C2C6B"/>
    <w:rsid w:val="008C3DB9"/>
    <w:rsid w:val="008C56AA"/>
    <w:rsid w:val="008C7DE3"/>
    <w:rsid w:val="008D129B"/>
    <w:rsid w:val="008D38F3"/>
    <w:rsid w:val="008D7234"/>
    <w:rsid w:val="008E1409"/>
    <w:rsid w:val="008E55F8"/>
    <w:rsid w:val="008F108C"/>
    <w:rsid w:val="00900503"/>
    <w:rsid w:val="0090120F"/>
    <w:rsid w:val="00905036"/>
    <w:rsid w:val="009234DA"/>
    <w:rsid w:val="009302F3"/>
    <w:rsid w:val="0093571E"/>
    <w:rsid w:val="0093694C"/>
    <w:rsid w:val="00936BCA"/>
    <w:rsid w:val="009371E2"/>
    <w:rsid w:val="0094358A"/>
    <w:rsid w:val="00947C28"/>
    <w:rsid w:val="00950DE8"/>
    <w:rsid w:val="00952010"/>
    <w:rsid w:val="00953DA9"/>
    <w:rsid w:val="009577AA"/>
    <w:rsid w:val="0096443C"/>
    <w:rsid w:val="00967EFE"/>
    <w:rsid w:val="009719AE"/>
    <w:rsid w:val="009747D3"/>
    <w:rsid w:val="00984457"/>
    <w:rsid w:val="00984F2A"/>
    <w:rsid w:val="00985D03"/>
    <w:rsid w:val="00996EB1"/>
    <w:rsid w:val="009A1B54"/>
    <w:rsid w:val="009A7F94"/>
    <w:rsid w:val="009B47D3"/>
    <w:rsid w:val="009C0B88"/>
    <w:rsid w:val="009D1001"/>
    <w:rsid w:val="009D7798"/>
    <w:rsid w:val="009D77AB"/>
    <w:rsid w:val="009E773B"/>
    <w:rsid w:val="009F2334"/>
    <w:rsid w:val="009F6620"/>
    <w:rsid w:val="00A103A4"/>
    <w:rsid w:val="00A15430"/>
    <w:rsid w:val="00A26416"/>
    <w:rsid w:val="00A35D81"/>
    <w:rsid w:val="00A3734A"/>
    <w:rsid w:val="00A4203B"/>
    <w:rsid w:val="00A45916"/>
    <w:rsid w:val="00A567A7"/>
    <w:rsid w:val="00A6141A"/>
    <w:rsid w:val="00A623D2"/>
    <w:rsid w:val="00A629B2"/>
    <w:rsid w:val="00A6572E"/>
    <w:rsid w:val="00A72C8F"/>
    <w:rsid w:val="00A80A0D"/>
    <w:rsid w:val="00A83552"/>
    <w:rsid w:val="00A8599D"/>
    <w:rsid w:val="00A9050A"/>
    <w:rsid w:val="00AA2A2D"/>
    <w:rsid w:val="00AA4018"/>
    <w:rsid w:val="00AA40EF"/>
    <w:rsid w:val="00AA5702"/>
    <w:rsid w:val="00AA79C9"/>
    <w:rsid w:val="00AB02EE"/>
    <w:rsid w:val="00AB11E5"/>
    <w:rsid w:val="00AB3CEF"/>
    <w:rsid w:val="00AB5FBE"/>
    <w:rsid w:val="00AB7E6D"/>
    <w:rsid w:val="00AC00B1"/>
    <w:rsid w:val="00AC34AE"/>
    <w:rsid w:val="00AC59A6"/>
    <w:rsid w:val="00AC6CAD"/>
    <w:rsid w:val="00AD1892"/>
    <w:rsid w:val="00AD5266"/>
    <w:rsid w:val="00AE2538"/>
    <w:rsid w:val="00AE5889"/>
    <w:rsid w:val="00AF0957"/>
    <w:rsid w:val="00AF360C"/>
    <w:rsid w:val="00AF7FFA"/>
    <w:rsid w:val="00B01A3C"/>
    <w:rsid w:val="00B06714"/>
    <w:rsid w:val="00B07F8B"/>
    <w:rsid w:val="00B13CC1"/>
    <w:rsid w:val="00B14626"/>
    <w:rsid w:val="00B23784"/>
    <w:rsid w:val="00B25551"/>
    <w:rsid w:val="00B2593E"/>
    <w:rsid w:val="00B321A6"/>
    <w:rsid w:val="00B33C9B"/>
    <w:rsid w:val="00B33F35"/>
    <w:rsid w:val="00B42571"/>
    <w:rsid w:val="00B42D08"/>
    <w:rsid w:val="00B4519F"/>
    <w:rsid w:val="00B46D7C"/>
    <w:rsid w:val="00B529D5"/>
    <w:rsid w:val="00B56F04"/>
    <w:rsid w:val="00B64D9D"/>
    <w:rsid w:val="00B65ADA"/>
    <w:rsid w:val="00B72835"/>
    <w:rsid w:val="00B76976"/>
    <w:rsid w:val="00B8230E"/>
    <w:rsid w:val="00B83091"/>
    <w:rsid w:val="00B856A8"/>
    <w:rsid w:val="00B873FF"/>
    <w:rsid w:val="00B879DC"/>
    <w:rsid w:val="00B95EEB"/>
    <w:rsid w:val="00BA010F"/>
    <w:rsid w:val="00BB37DD"/>
    <w:rsid w:val="00BC1CF1"/>
    <w:rsid w:val="00BC5B89"/>
    <w:rsid w:val="00BC72CE"/>
    <w:rsid w:val="00BD2A4C"/>
    <w:rsid w:val="00BD5BC9"/>
    <w:rsid w:val="00BD5C52"/>
    <w:rsid w:val="00BD6992"/>
    <w:rsid w:val="00BD759B"/>
    <w:rsid w:val="00BD7A54"/>
    <w:rsid w:val="00BE2AAF"/>
    <w:rsid w:val="00BE315F"/>
    <w:rsid w:val="00BE3E37"/>
    <w:rsid w:val="00BF5A89"/>
    <w:rsid w:val="00C11D52"/>
    <w:rsid w:val="00C151E3"/>
    <w:rsid w:val="00C2070F"/>
    <w:rsid w:val="00C25F1E"/>
    <w:rsid w:val="00C275D5"/>
    <w:rsid w:val="00C35CE2"/>
    <w:rsid w:val="00C4006B"/>
    <w:rsid w:val="00C43804"/>
    <w:rsid w:val="00C46E4F"/>
    <w:rsid w:val="00C47059"/>
    <w:rsid w:val="00C50B05"/>
    <w:rsid w:val="00C512A9"/>
    <w:rsid w:val="00C527F4"/>
    <w:rsid w:val="00C537D3"/>
    <w:rsid w:val="00C55920"/>
    <w:rsid w:val="00C57930"/>
    <w:rsid w:val="00C60F76"/>
    <w:rsid w:val="00C675F2"/>
    <w:rsid w:val="00C805AF"/>
    <w:rsid w:val="00C85D47"/>
    <w:rsid w:val="00C91F1A"/>
    <w:rsid w:val="00C94214"/>
    <w:rsid w:val="00C94A26"/>
    <w:rsid w:val="00C974FD"/>
    <w:rsid w:val="00CA44A6"/>
    <w:rsid w:val="00CA654A"/>
    <w:rsid w:val="00CA691A"/>
    <w:rsid w:val="00CA7EC0"/>
    <w:rsid w:val="00CB1B9B"/>
    <w:rsid w:val="00CB7E1D"/>
    <w:rsid w:val="00CC21B4"/>
    <w:rsid w:val="00CC22E9"/>
    <w:rsid w:val="00CF205B"/>
    <w:rsid w:val="00CF273E"/>
    <w:rsid w:val="00CF476C"/>
    <w:rsid w:val="00CF77B4"/>
    <w:rsid w:val="00D04FAC"/>
    <w:rsid w:val="00D0663C"/>
    <w:rsid w:val="00D1110F"/>
    <w:rsid w:val="00D15B5C"/>
    <w:rsid w:val="00D20704"/>
    <w:rsid w:val="00D327BC"/>
    <w:rsid w:val="00D352AC"/>
    <w:rsid w:val="00D41B1E"/>
    <w:rsid w:val="00D468AA"/>
    <w:rsid w:val="00D4746E"/>
    <w:rsid w:val="00D537BB"/>
    <w:rsid w:val="00D6311E"/>
    <w:rsid w:val="00D81913"/>
    <w:rsid w:val="00D846E2"/>
    <w:rsid w:val="00D9363A"/>
    <w:rsid w:val="00D93C41"/>
    <w:rsid w:val="00D940DC"/>
    <w:rsid w:val="00D9774C"/>
    <w:rsid w:val="00DA1181"/>
    <w:rsid w:val="00DB20E9"/>
    <w:rsid w:val="00DB500C"/>
    <w:rsid w:val="00DB744D"/>
    <w:rsid w:val="00DC0225"/>
    <w:rsid w:val="00DC472A"/>
    <w:rsid w:val="00DD30A4"/>
    <w:rsid w:val="00DE2539"/>
    <w:rsid w:val="00DE31FE"/>
    <w:rsid w:val="00DF137C"/>
    <w:rsid w:val="00DF1DDE"/>
    <w:rsid w:val="00DF6A1C"/>
    <w:rsid w:val="00E0626B"/>
    <w:rsid w:val="00E10C8E"/>
    <w:rsid w:val="00E17EF5"/>
    <w:rsid w:val="00E22D50"/>
    <w:rsid w:val="00E260E6"/>
    <w:rsid w:val="00E26D9B"/>
    <w:rsid w:val="00E36C44"/>
    <w:rsid w:val="00E37CBF"/>
    <w:rsid w:val="00E4101C"/>
    <w:rsid w:val="00E513A3"/>
    <w:rsid w:val="00E62222"/>
    <w:rsid w:val="00E62C5C"/>
    <w:rsid w:val="00E63510"/>
    <w:rsid w:val="00E64A1D"/>
    <w:rsid w:val="00E6744E"/>
    <w:rsid w:val="00E70828"/>
    <w:rsid w:val="00E72103"/>
    <w:rsid w:val="00E73E3C"/>
    <w:rsid w:val="00E83F9A"/>
    <w:rsid w:val="00E84AAE"/>
    <w:rsid w:val="00E87C65"/>
    <w:rsid w:val="00EA229F"/>
    <w:rsid w:val="00EA3993"/>
    <w:rsid w:val="00EA4C2A"/>
    <w:rsid w:val="00EA7716"/>
    <w:rsid w:val="00EB06AE"/>
    <w:rsid w:val="00EB7553"/>
    <w:rsid w:val="00ED3270"/>
    <w:rsid w:val="00EF0448"/>
    <w:rsid w:val="00F02379"/>
    <w:rsid w:val="00F03617"/>
    <w:rsid w:val="00F03F97"/>
    <w:rsid w:val="00F059CE"/>
    <w:rsid w:val="00F108CB"/>
    <w:rsid w:val="00F12B7F"/>
    <w:rsid w:val="00F1394F"/>
    <w:rsid w:val="00F22A91"/>
    <w:rsid w:val="00F2356C"/>
    <w:rsid w:val="00F306A5"/>
    <w:rsid w:val="00F33250"/>
    <w:rsid w:val="00F357C8"/>
    <w:rsid w:val="00F4077B"/>
    <w:rsid w:val="00F54F67"/>
    <w:rsid w:val="00F5751D"/>
    <w:rsid w:val="00F708BC"/>
    <w:rsid w:val="00F72FE9"/>
    <w:rsid w:val="00F84CCA"/>
    <w:rsid w:val="00F93D82"/>
    <w:rsid w:val="00FB38B9"/>
    <w:rsid w:val="00FD706F"/>
    <w:rsid w:val="00FD7AAB"/>
    <w:rsid w:val="00FE7994"/>
    <w:rsid w:val="00FF41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5EF48E09"/>
  <w15:docId w15:val="{98BAE921-E734-444B-93F9-0AB3C546C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012381"/>
    <w:pPr>
      <w:jc w:val="both"/>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9Abstract">
    <w:name w:val="09 Abstract"/>
    <w:basedOn w:val="Normal"/>
    <w:next w:val="10Keywords"/>
    <w:qFormat/>
    <w:rsid w:val="003A154D"/>
    <w:pPr>
      <w:spacing w:before="240" w:after="120"/>
    </w:pPr>
    <w:rPr>
      <w:i/>
      <w:lang w:val="sr-Latn-CS"/>
    </w:rPr>
  </w:style>
  <w:style w:type="paragraph" w:customStyle="1" w:styleId="10Keywords">
    <w:name w:val="10 Keywords"/>
    <w:basedOn w:val="Normal"/>
    <w:next w:val="13Tekst"/>
    <w:qFormat/>
    <w:rsid w:val="001C3454"/>
    <w:rPr>
      <w:i/>
    </w:rPr>
  </w:style>
  <w:style w:type="paragraph" w:customStyle="1" w:styleId="11Numerisaninaslov">
    <w:name w:val="11 Numerisani naslov"/>
    <w:basedOn w:val="Normal"/>
    <w:next w:val="12Tekstbezuvlacenja"/>
    <w:qFormat/>
    <w:rsid w:val="0088180E"/>
    <w:pPr>
      <w:keepNext/>
      <w:keepLines/>
      <w:spacing w:before="240" w:after="120"/>
    </w:pPr>
    <w:rPr>
      <w:rFonts w:ascii="Arial" w:hAnsi="Arial"/>
      <w:b/>
      <w:caps/>
      <w:lang w:val="sr-Latn-CS"/>
    </w:rPr>
  </w:style>
  <w:style w:type="paragraph" w:customStyle="1" w:styleId="13Tekst">
    <w:name w:val="13 Tekst"/>
    <w:basedOn w:val="Normal"/>
    <w:qFormat/>
    <w:rsid w:val="000C1B25"/>
    <w:pPr>
      <w:ind w:firstLine="284"/>
    </w:pPr>
    <w:rPr>
      <w:lang w:val="sr-Latn-CS"/>
    </w:rPr>
  </w:style>
  <w:style w:type="paragraph" w:customStyle="1" w:styleId="14Nabrajanja">
    <w:name w:val="14 Nabrajanja"/>
    <w:basedOn w:val="13Tekst"/>
    <w:qFormat/>
    <w:rsid w:val="0051228E"/>
    <w:pPr>
      <w:numPr>
        <w:numId w:val="11"/>
      </w:numPr>
      <w:ind w:left="568" w:hanging="284"/>
      <w:jc w:val="left"/>
    </w:pPr>
  </w:style>
  <w:style w:type="paragraph" w:styleId="Footer">
    <w:name w:val="footer"/>
    <w:basedOn w:val="Normal"/>
    <w:rsid w:val="006D7857"/>
    <w:pPr>
      <w:tabs>
        <w:tab w:val="center" w:pos="4320"/>
        <w:tab w:val="right" w:pos="8640"/>
      </w:tabs>
    </w:pPr>
    <w:rPr>
      <w:sz w:val="18"/>
      <w:szCs w:val="18"/>
    </w:rPr>
  </w:style>
  <w:style w:type="paragraph" w:styleId="BalloonText">
    <w:name w:val="Balloon Text"/>
    <w:basedOn w:val="Normal"/>
    <w:semiHidden/>
    <w:rsid w:val="00E6744E"/>
    <w:rPr>
      <w:rFonts w:ascii="Tahoma" w:hAnsi="Tahoma" w:cs="Tahoma"/>
      <w:sz w:val="16"/>
      <w:szCs w:val="16"/>
    </w:rPr>
  </w:style>
  <w:style w:type="paragraph" w:customStyle="1" w:styleId="02NaslovSrpski">
    <w:name w:val="02 Naslov Srpski"/>
    <w:basedOn w:val="Normal"/>
    <w:next w:val="03NaslovEngleski"/>
    <w:qFormat/>
    <w:rsid w:val="00C85D47"/>
    <w:pPr>
      <w:spacing w:before="240"/>
      <w:jc w:val="left"/>
    </w:pPr>
    <w:rPr>
      <w:rFonts w:ascii="Arial" w:hAnsi="Arial"/>
      <w:b/>
      <w:caps/>
      <w:sz w:val="24"/>
      <w:szCs w:val="24"/>
    </w:rPr>
  </w:style>
  <w:style w:type="paragraph" w:customStyle="1" w:styleId="04Autor">
    <w:name w:val="04 Autor"/>
    <w:basedOn w:val="Normal"/>
    <w:next w:val="05Afilijacija"/>
    <w:qFormat/>
    <w:rsid w:val="00336114"/>
    <w:pPr>
      <w:spacing w:before="200" w:after="120"/>
    </w:pPr>
    <w:rPr>
      <w:caps/>
      <w:sz w:val="20"/>
      <w:lang w:val="sr-Latn-CS"/>
    </w:rPr>
  </w:style>
  <w:style w:type="character" w:styleId="PageNumber">
    <w:name w:val="page number"/>
    <w:rsid w:val="000E52FE"/>
    <w:rPr>
      <w:rFonts w:ascii="Times New Roman" w:hAnsi="Times New Roman"/>
      <w:dstrike w:val="0"/>
      <w:sz w:val="18"/>
      <w:szCs w:val="18"/>
      <w:vertAlign w:val="baseline"/>
    </w:rPr>
  </w:style>
  <w:style w:type="paragraph" w:customStyle="1" w:styleId="05Afilijacija">
    <w:name w:val="05 Afilijacija"/>
    <w:basedOn w:val="04Autor"/>
    <w:next w:val="06Linija"/>
    <w:qFormat/>
    <w:rsid w:val="00361C03"/>
    <w:pPr>
      <w:spacing w:before="0" w:after="0"/>
      <w:ind w:left="142" w:hanging="142"/>
    </w:pPr>
    <w:rPr>
      <w:caps w:val="0"/>
      <w:sz w:val="18"/>
    </w:rPr>
  </w:style>
  <w:style w:type="paragraph" w:customStyle="1" w:styleId="15Jednacina">
    <w:name w:val="15 Jednacina"/>
    <w:basedOn w:val="Normal"/>
    <w:next w:val="12Tekstbezuvlacenja"/>
    <w:qFormat/>
    <w:rsid w:val="00984457"/>
    <w:pPr>
      <w:tabs>
        <w:tab w:val="right" w:pos="9639"/>
      </w:tabs>
      <w:spacing w:before="120" w:after="120"/>
      <w:ind w:firstLine="284"/>
    </w:pPr>
    <w:rPr>
      <w:lang w:val="sr-Latn-CS"/>
    </w:rPr>
  </w:style>
  <w:style w:type="paragraph" w:customStyle="1" w:styleId="19Literatura">
    <w:name w:val="19 Literatura"/>
    <w:basedOn w:val="Normal"/>
    <w:qFormat/>
    <w:rsid w:val="00B06714"/>
    <w:pPr>
      <w:tabs>
        <w:tab w:val="left" w:pos="357"/>
      </w:tabs>
      <w:spacing w:after="60"/>
    </w:pPr>
    <w:rPr>
      <w:lang w:val="sr-Latn-CS"/>
    </w:rPr>
  </w:style>
  <w:style w:type="paragraph" w:customStyle="1" w:styleId="03NaslovEngleski">
    <w:name w:val="03 Naslov Engleski"/>
    <w:basedOn w:val="02NaslovSrpski"/>
    <w:next w:val="04Autor"/>
    <w:qFormat/>
    <w:rsid w:val="00B33C9B"/>
  </w:style>
  <w:style w:type="paragraph" w:customStyle="1" w:styleId="08Kljucnereci">
    <w:name w:val="08 Kljucne reci"/>
    <w:basedOn w:val="10Keywords"/>
    <w:next w:val="09Abstract"/>
    <w:qFormat/>
    <w:rsid w:val="009D1001"/>
    <w:rPr>
      <w:lang w:val="sr-Latn-CS"/>
    </w:rPr>
  </w:style>
  <w:style w:type="paragraph" w:customStyle="1" w:styleId="07Rezime">
    <w:name w:val="07 Rezime"/>
    <w:basedOn w:val="09Abstract"/>
    <w:next w:val="08Kljucnereci"/>
    <w:qFormat/>
    <w:rsid w:val="002F52D3"/>
  </w:style>
  <w:style w:type="paragraph" w:customStyle="1" w:styleId="18NazivSlike">
    <w:name w:val="18 Naziv Slike"/>
    <w:basedOn w:val="13Tekst"/>
    <w:next w:val="13Tekst"/>
    <w:qFormat/>
    <w:rsid w:val="000154A8"/>
    <w:pPr>
      <w:spacing w:before="60" w:after="120"/>
      <w:ind w:firstLine="0"/>
      <w:jc w:val="center"/>
    </w:pPr>
  </w:style>
  <w:style w:type="paragraph" w:customStyle="1" w:styleId="16Podnaslov">
    <w:name w:val="16 Podnaslov"/>
    <w:basedOn w:val="13Tekst"/>
    <w:next w:val="13Tekst"/>
    <w:qFormat/>
    <w:rsid w:val="00C85D47"/>
    <w:pPr>
      <w:spacing w:before="240" w:after="120"/>
      <w:ind w:firstLine="0"/>
      <w:jc w:val="left"/>
    </w:pPr>
    <w:rPr>
      <w:rFonts w:ascii="Arial" w:hAnsi="Arial"/>
      <w:b/>
    </w:rPr>
  </w:style>
  <w:style w:type="paragraph" w:customStyle="1" w:styleId="06Linija">
    <w:name w:val="06 Linija"/>
    <w:basedOn w:val="05Afilijacija"/>
    <w:next w:val="07Rezime"/>
    <w:rsid w:val="00AB7E6D"/>
    <w:pPr>
      <w:pBdr>
        <w:bottom w:val="single" w:sz="4" w:space="1" w:color="auto"/>
      </w:pBdr>
    </w:pPr>
  </w:style>
  <w:style w:type="paragraph" w:styleId="FootnoteText">
    <w:name w:val="footnote text"/>
    <w:basedOn w:val="Normal"/>
    <w:semiHidden/>
    <w:rsid w:val="00B23784"/>
    <w:pPr>
      <w:jc w:val="left"/>
    </w:pPr>
    <w:rPr>
      <w:sz w:val="18"/>
      <w:szCs w:val="18"/>
    </w:rPr>
  </w:style>
  <w:style w:type="character" w:styleId="FootnoteReference">
    <w:name w:val="footnote reference"/>
    <w:semiHidden/>
    <w:rsid w:val="00B23784"/>
    <w:rPr>
      <w:vertAlign w:val="superscript"/>
    </w:rPr>
  </w:style>
  <w:style w:type="paragraph" w:customStyle="1" w:styleId="12Tekstbezuvlacenja">
    <w:name w:val="12 Tekst bez uvlacenja"/>
    <w:basedOn w:val="13Tekst"/>
    <w:next w:val="13Tekst"/>
    <w:qFormat/>
    <w:rsid w:val="00E260E6"/>
    <w:pPr>
      <w:ind w:firstLine="0"/>
    </w:pPr>
  </w:style>
  <w:style w:type="table" w:customStyle="1" w:styleId="Symopis1">
    <w:name w:val="Symopis 1"/>
    <w:basedOn w:val="TableNormal"/>
    <w:uiPriority w:val="99"/>
    <w:rsid w:val="00CC21B4"/>
    <w:pPr>
      <w:jc w:val="center"/>
    </w:pPr>
    <w:rPr>
      <w:sz w:val="22"/>
    </w:rPr>
    <w:tblP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styleId="TableGrid">
    <w:name w:val="Table Grid"/>
    <w:basedOn w:val="TableNormal"/>
    <w:rsid w:val="00CC21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NazivTabele">
    <w:name w:val="17 Naziv Tabele"/>
    <w:basedOn w:val="13Tekst"/>
    <w:qFormat/>
    <w:rsid w:val="007B5FBD"/>
    <w:pPr>
      <w:spacing w:after="120"/>
      <w:ind w:firstLine="0"/>
      <w:jc w:val="left"/>
      <w:outlineLvl w:val="0"/>
    </w:pPr>
  </w:style>
  <w:style w:type="character" w:styleId="Hyperlink">
    <w:name w:val="Hyperlink"/>
    <w:basedOn w:val="DefaultParagraphFont"/>
    <w:rsid w:val="00F108CB"/>
    <w:rPr>
      <w:color w:val="0000FF" w:themeColor="hyperlink"/>
      <w:u w:val="single"/>
    </w:rPr>
  </w:style>
  <w:style w:type="paragraph" w:styleId="Header">
    <w:name w:val="header"/>
    <w:basedOn w:val="Normal"/>
    <w:link w:val="HeaderChar"/>
    <w:rsid w:val="004F6DA6"/>
    <w:pPr>
      <w:tabs>
        <w:tab w:val="center" w:pos="4680"/>
        <w:tab w:val="right" w:pos="9360"/>
      </w:tabs>
    </w:pPr>
  </w:style>
  <w:style w:type="character" w:customStyle="1" w:styleId="HeaderChar">
    <w:name w:val="Header Char"/>
    <w:link w:val="Header"/>
    <w:rsid w:val="004F6DA6"/>
    <w:rPr>
      <w:sz w:val="22"/>
      <w:szCs w:val="22"/>
    </w:rPr>
  </w:style>
  <w:style w:type="paragraph" w:styleId="DocumentMap">
    <w:name w:val="Document Map"/>
    <w:basedOn w:val="Normal"/>
    <w:link w:val="DocumentMapChar"/>
    <w:rsid w:val="00C85D47"/>
    <w:rPr>
      <w:rFonts w:ascii="Tahoma" w:hAnsi="Tahoma"/>
      <w:sz w:val="16"/>
      <w:szCs w:val="16"/>
    </w:rPr>
  </w:style>
  <w:style w:type="character" w:customStyle="1" w:styleId="DocumentMapChar">
    <w:name w:val="Document Map Char"/>
    <w:link w:val="DocumentMap"/>
    <w:rsid w:val="00C85D47"/>
    <w:rPr>
      <w:rFonts w:ascii="Tahoma" w:hAnsi="Tahoma" w:cs="Tahoma"/>
      <w:sz w:val="16"/>
      <w:szCs w:val="16"/>
    </w:rPr>
  </w:style>
  <w:style w:type="paragraph" w:customStyle="1" w:styleId="01VrstaRada">
    <w:name w:val="01 Vrsta Rada"/>
    <w:basedOn w:val="07Rezime"/>
    <w:next w:val="02NaslovSrpski"/>
    <w:qFormat/>
    <w:rsid w:val="00415569"/>
    <w:pPr>
      <w:jc w:val="left"/>
    </w:pPr>
    <w:rPr>
      <w:b/>
    </w:rPr>
  </w:style>
  <w:style w:type="paragraph" w:customStyle="1" w:styleId="18Slika">
    <w:name w:val="18 Slika"/>
    <w:basedOn w:val="12Tekstbezuvlacenja"/>
    <w:rsid w:val="004E2990"/>
    <w:pPr>
      <w:jc w:val="center"/>
    </w:pPr>
    <w:rPr>
      <w:szCs w:val="20"/>
    </w:rPr>
  </w:style>
  <w:style w:type="paragraph" w:customStyle="1" w:styleId="11-">
    <w:name w:val="11-Текст без увлачења"/>
    <w:basedOn w:val="Normal"/>
    <w:next w:val="Normal"/>
    <w:rsid w:val="00556725"/>
    <w:rPr>
      <w:sz w:val="24"/>
      <w:szCs w:val="24"/>
      <w:lang w:val="sr-Latn-CS"/>
    </w:rPr>
  </w:style>
  <w:style w:type="character" w:styleId="FollowedHyperlink">
    <w:name w:val="FollowedHyperlink"/>
    <w:basedOn w:val="DefaultParagraphFont"/>
    <w:rsid w:val="00D0663C"/>
    <w:rPr>
      <w:color w:val="800080" w:themeColor="followedHyperlink"/>
      <w:u w:val="single"/>
    </w:rPr>
  </w:style>
  <w:style w:type="paragraph" w:customStyle="1" w:styleId="20Literatura">
    <w:name w:val="20 Literatura"/>
    <w:basedOn w:val="Normal"/>
    <w:rsid w:val="000E243A"/>
    <w:pPr>
      <w:tabs>
        <w:tab w:val="left" w:pos="357"/>
        <w:tab w:val="num" w:pos="2847"/>
      </w:tabs>
      <w:spacing w:after="60"/>
      <w:ind w:left="2847" w:hanging="720"/>
    </w:pPr>
    <w:rPr>
      <w:lang w:val="sr-Latn-CS"/>
    </w:rPr>
  </w:style>
  <w:style w:type="character" w:customStyle="1" w:styleId="UnresolvedMention">
    <w:name w:val="Unresolved Mention"/>
    <w:basedOn w:val="DefaultParagraphFont"/>
    <w:uiPriority w:val="99"/>
    <w:semiHidden/>
    <w:unhideWhenUsed/>
    <w:rsid w:val="00B067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178869">
      <w:bodyDiv w:val="1"/>
      <w:marLeft w:val="0"/>
      <w:marRight w:val="0"/>
      <w:marTop w:val="0"/>
      <w:marBottom w:val="0"/>
      <w:divBdr>
        <w:top w:val="none" w:sz="0" w:space="0" w:color="auto"/>
        <w:left w:val="none" w:sz="0" w:space="0" w:color="auto"/>
        <w:bottom w:val="none" w:sz="0" w:space="0" w:color="auto"/>
        <w:right w:val="none" w:sz="0" w:space="0" w:color="auto"/>
      </w:divBdr>
    </w:div>
    <w:div w:id="646086242">
      <w:bodyDiv w:val="1"/>
      <w:marLeft w:val="0"/>
      <w:marRight w:val="0"/>
      <w:marTop w:val="0"/>
      <w:marBottom w:val="0"/>
      <w:divBdr>
        <w:top w:val="none" w:sz="0" w:space="0" w:color="auto"/>
        <w:left w:val="none" w:sz="0" w:space="0" w:color="auto"/>
        <w:bottom w:val="none" w:sz="0" w:space="0" w:color="auto"/>
        <w:right w:val="none" w:sz="0" w:space="0" w:color="auto"/>
      </w:divBdr>
    </w:div>
    <w:div w:id="1284341322">
      <w:bodyDiv w:val="1"/>
      <w:marLeft w:val="0"/>
      <w:marRight w:val="0"/>
      <w:marTop w:val="0"/>
      <w:marBottom w:val="0"/>
      <w:divBdr>
        <w:top w:val="none" w:sz="0" w:space="0" w:color="auto"/>
        <w:left w:val="none" w:sz="0" w:space="0" w:color="auto"/>
        <w:bottom w:val="none" w:sz="0" w:space="0" w:color="auto"/>
        <w:right w:val="none" w:sz="0" w:space="0" w:color="auto"/>
      </w:divBdr>
    </w:div>
    <w:div w:id="1479301534">
      <w:bodyDiv w:val="1"/>
      <w:marLeft w:val="0"/>
      <w:marRight w:val="0"/>
      <w:marTop w:val="0"/>
      <w:marBottom w:val="0"/>
      <w:divBdr>
        <w:top w:val="none" w:sz="0" w:space="0" w:color="auto"/>
        <w:left w:val="none" w:sz="0" w:space="0" w:color="auto"/>
        <w:bottom w:val="none" w:sz="0" w:space="0" w:color="auto"/>
        <w:right w:val="none" w:sz="0" w:space="0" w:color="auto"/>
      </w:divBdr>
    </w:div>
    <w:div w:id="1491288427">
      <w:bodyDiv w:val="1"/>
      <w:marLeft w:val="0"/>
      <w:marRight w:val="0"/>
      <w:marTop w:val="0"/>
      <w:marBottom w:val="0"/>
      <w:divBdr>
        <w:top w:val="none" w:sz="0" w:space="0" w:color="auto"/>
        <w:left w:val="none" w:sz="0" w:space="0" w:color="auto"/>
        <w:bottom w:val="none" w:sz="0" w:space="0" w:color="auto"/>
        <w:right w:val="none" w:sz="0" w:space="0" w:color="auto"/>
      </w:divBdr>
    </w:div>
    <w:div w:id="1726292046">
      <w:bodyDiv w:val="1"/>
      <w:marLeft w:val="0"/>
      <w:marRight w:val="0"/>
      <w:marTop w:val="0"/>
      <w:marBottom w:val="0"/>
      <w:divBdr>
        <w:top w:val="none" w:sz="0" w:space="0" w:color="auto"/>
        <w:left w:val="none" w:sz="0" w:space="0" w:color="auto"/>
        <w:bottom w:val="none" w:sz="0" w:space="0" w:color="auto"/>
        <w:right w:val="none" w:sz="0" w:space="0" w:color="auto"/>
      </w:divBdr>
    </w:div>
    <w:div w:id="1862743971">
      <w:bodyDiv w:val="1"/>
      <w:marLeft w:val="0"/>
      <w:marRight w:val="0"/>
      <w:marTop w:val="0"/>
      <w:marBottom w:val="0"/>
      <w:divBdr>
        <w:top w:val="none" w:sz="0" w:space="0" w:color="auto"/>
        <w:left w:val="none" w:sz="0" w:space="0" w:color="auto"/>
        <w:bottom w:val="none" w:sz="0" w:space="0" w:color="auto"/>
        <w:right w:val="none" w:sz="0" w:space="0" w:color="auto"/>
      </w:divBdr>
    </w:div>
    <w:div w:id="1870678519">
      <w:bodyDiv w:val="1"/>
      <w:marLeft w:val="0"/>
      <w:marRight w:val="0"/>
      <w:marTop w:val="0"/>
      <w:marBottom w:val="0"/>
      <w:divBdr>
        <w:top w:val="none" w:sz="0" w:space="0" w:color="auto"/>
        <w:left w:val="none" w:sz="0" w:space="0" w:color="auto"/>
        <w:bottom w:val="none" w:sz="0" w:space="0" w:color="auto"/>
        <w:right w:val="none" w:sz="0" w:space="0" w:color="auto"/>
      </w:divBdr>
    </w:div>
    <w:div w:id="1962227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customXml" Target="../customXml/item2.xml"/><Relationship Id="rId21" Type="http://schemas.openxmlformats.org/officeDocument/2006/relationships/hyperlink" Target="https://apastyle.apa.org/instructional-aids/reference-examples.pdf" TargetMode="External"/><Relationship Id="rId7" Type="http://schemas.openxmlformats.org/officeDocument/2006/relationships/styles" Target="styles.xml"/><Relationship Id="rId12" Type="http://schemas.openxmlformats.org/officeDocument/2006/relationships/hyperlink" Target="mailto:symopis@sf.bg.ac.rs" TargetMode="Externa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2.png"/><Relationship Id="rId20" Type="http://schemas.openxmlformats.org/officeDocument/2006/relationships/hyperlink" Target="https://symopis.sf.bg.ac.rs"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eader" Target="header1.xml"/><Relationship Id="rId5" Type="http://schemas.openxmlformats.org/officeDocument/2006/relationships/customXml" Target="../customXml/item4.xml"/><Relationship Id="rId15" Type="http://schemas.openxmlformats.org/officeDocument/2006/relationships/hyperlink" Target="mailto:mail2@fon.bg.ac.rs" TargetMode="External"/><Relationship Id="rId23" Type="http://schemas.openxmlformats.org/officeDocument/2006/relationships/hyperlink" Target="https://doi.org/10.1073/pnas.1910510116" TargetMode="External"/><Relationship Id="rId10" Type="http://schemas.openxmlformats.org/officeDocument/2006/relationships/footnotes" Target="footnote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mailto:mail1@pupin.rs" TargetMode="External"/><Relationship Id="rId22" Type="http://schemas.openxmlformats.org/officeDocument/2006/relationships/hyperlink" Target="https://doi.org/10.1007/978-3-030-05348-2_2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7498e94b-c16e-455f-a067-b4b27b823b54" xsi:nil="true"/>
    <lcf76f155ced4ddcb4097134ff3c332f xmlns="5bc7ae28-9d9b-464b-b400-80112c140536">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DCE924B64CCEB940A2F1B5EB701619B1" ma:contentTypeVersion="11" ma:contentTypeDescription="Kreiraj novi dokument." ma:contentTypeScope="" ma:versionID="7b60710353cbfb5b284061f92e56cd00">
  <xsd:schema xmlns:xsd="http://www.w3.org/2001/XMLSchema" xmlns:xs="http://www.w3.org/2001/XMLSchema" xmlns:p="http://schemas.microsoft.com/office/2006/metadata/properties" xmlns:ns2="5bc7ae28-9d9b-464b-b400-80112c140536" xmlns:ns3="7498e94b-c16e-455f-a067-b4b27b823b54" targetNamespace="http://schemas.microsoft.com/office/2006/metadata/properties" ma:root="true" ma:fieldsID="83ddd1f2e4b2f8011e57b0bfbcfcbadc" ns2:_="" ns3:_="">
    <xsd:import namespace="5bc7ae28-9d9b-464b-b400-80112c140536"/>
    <xsd:import namespace="7498e94b-c16e-455f-a067-b4b27b823b54"/>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c7ae28-9d9b-464b-b400-80112c14053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Oznake slika" ma:readOnly="false" ma:fieldId="{5cf76f15-5ced-4ddc-b409-7134ff3c332f}" ma:taxonomyMulti="true" ma:sspId="d6c881fc-7058-4a95-ab3d-f42c97f93035"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98e94b-c16e-455f-a067-b4b27b823b54"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f00b25fa-18ee-40f1-a65c-25bc1e022580}" ma:internalName="TaxCatchAll" ma:showField="CatchAllData" ma:web="7498e94b-c16e-455f-a067-b4b27b823b5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 sadržaja"/>
        <xsd:element ref="dc:title" minOccurs="0" maxOccurs="1" ma:index="4" ma:displayName="Naslov"/>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5EFA7-4717-451E-9724-53460D16F5A8}">
  <ds:schemaRefs>
    <ds:schemaRef ds:uri="http://schemas.microsoft.com/office/infopath/2007/PartnerControls"/>
    <ds:schemaRef ds:uri="7498e94b-c16e-455f-a067-b4b27b823b54"/>
    <ds:schemaRef ds:uri="5bc7ae28-9d9b-464b-b400-80112c140536"/>
    <ds:schemaRef ds:uri="http://purl.org/dc/terms/"/>
    <ds:schemaRef ds:uri="http://purl.org/dc/elements/1.1/"/>
    <ds:schemaRef ds:uri="http://schemas.openxmlformats.org/package/2006/metadata/core-properties"/>
    <ds:schemaRef ds:uri="http://www.w3.org/XML/1998/namespace"/>
    <ds:schemaRef ds:uri="http://schemas.microsoft.com/office/2006/documentManagement/types"/>
    <ds:schemaRef ds:uri="http://purl.org/dc/dcmitype/"/>
    <ds:schemaRef ds:uri="http://schemas.microsoft.com/office/2006/metadata/properties"/>
  </ds:schemaRefs>
</ds:datastoreItem>
</file>

<file path=customXml/itemProps2.xml><?xml version="1.0" encoding="utf-8"?>
<ds:datastoreItem xmlns:ds="http://schemas.openxmlformats.org/officeDocument/2006/customXml" ds:itemID="{3E3C5E98-3A24-4830-A1BA-43B11D772774}">
  <ds:schemaRefs>
    <ds:schemaRef ds:uri="http://schemas.microsoft.com/sharepoint/v3/contenttype/forms"/>
  </ds:schemaRefs>
</ds:datastoreItem>
</file>

<file path=customXml/itemProps3.xml><?xml version="1.0" encoding="utf-8"?>
<ds:datastoreItem xmlns:ds="http://schemas.openxmlformats.org/officeDocument/2006/customXml" ds:itemID="{18436652-A14E-4F54-9071-1E653E6898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c7ae28-9d9b-464b-b400-80112c140536"/>
    <ds:schemaRef ds:uri="7498e94b-c16e-455f-a067-b4b27b823b5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C82987C-D4C1-4112-B078-E246D5BBC0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4</Pages>
  <Words>1605</Words>
  <Characters>9153</Characters>
  <Application>Microsoft Office Word</Application>
  <DocSecurity>0</DocSecurity>
  <Lines>76</Lines>
  <Paragraphs>21</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UPUTSTVO ZA PRIPREMU RADOVA</vt:lpstr>
      <vt:lpstr>UPUTSTVO ZA PRIPREMU RADOVA</vt:lpstr>
    </vt:vector>
  </TitlesOfParts>
  <Company/>
  <LinksUpToDate>false</LinksUpToDate>
  <CharactersWithSpaces>10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UTSTVO ZA PRIPREMU RADOVA</dc:title>
  <dc:creator>MK; EG</dc:creator>
  <cp:lastModifiedBy>Emir Ganic</cp:lastModifiedBy>
  <cp:revision>103</cp:revision>
  <cp:lastPrinted>2007-03-27T22:41:00Z</cp:lastPrinted>
  <dcterms:created xsi:type="dcterms:W3CDTF">2025-01-20T12:53:00Z</dcterms:created>
  <dcterms:modified xsi:type="dcterms:W3CDTF">2026-02-26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E924B64CCEB940A2F1B5EB701619B1</vt:lpwstr>
  </property>
  <property fmtid="{D5CDD505-2E9C-101B-9397-08002B2CF9AE}" pid="3" name="MediaServiceImageTags">
    <vt:lpwstr/>
  </property>
</Properties>
</file>